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6AE0" w:rsidRPr="00BD2FCB" w:rsidRDefault="004D63E7" w:rsidP="0071393A">
      <w:pPr>
        <w:pStyle w:val="af5"/>
        <w:rPr>
          <w:sz w:val="44"/>
          <w:szCs w:val="44"/>
        </w:rPr>
      </w:pPr>
      <w:r w:rsidRPr="00BD2FCB">
        <w:rPr>
          <w:rFonts w:hint="eastAsia"/>
          <w:sz w:val="44"/>
          <w:szCs w:val="44"/>
        </w:rPr>
        <w:t>基于单幅图像的</w:t>
      </w:r>
      <w:r w:rsidRPr="00BD2FCB">
        <w:rPr>
          <w:rFonts w:hint="eastAsia"/>
          <w:sz w:val="44"/>
          <w:szCs w:val="44"/>
        </w:rPr>
        <w:t>3</w:t>
      </w:r>
      <w:r w:rsidRPr="00BD2FCB">
        <w:rPr>
          <w:sz w:val="44"/>
          <w:szCs w:val="44"/>
        </w:rPr>
        <w:t>D</w:t>
      </w:r>
      <w:r w:rsidRPr="00BD2FCB">
        <w:rPr>
          <w:rFonts w:hint="eastAsia"/>
          <w:sz w:val="44"/>
          <w:szCs w:val="44"/>
        </w:rPr>
        <w:t>人体姿态估计</w:t>
      </w:r>
      <w:r w:rsidR="007D3304" w:rsidRPr="00BD2FCB">
        <w:rPr>
          <w:rFonts w:hint="eastAsia"/>
          <w:sz w:val="44"/>
          <w:szCs w:val="44"/>
        </w:rPr>
        <w:t>结题</w:t>
      </w:r>
      <w:r w:rsidR="0071393A" w:rsidRPr="00BD2FCB">
        <w:rPr>
          <w:rFonts w:hint="eastAsia"/>
          <w:sz w:val="44"/>
          <w:szCs w:val="44"/>
        </w:rPr>
        <w:t>报告</w:t>
      </w:r>
    </w:p>
    <w:p w:rsidR="00206A9F" w:rsidRPr="00206A9F" w:rsidRDefault="00206A9F" w:rsidP="00206A9F">
      <w:pPr>
        <w:pStyle w:val="af1"/>
        <w:wordWrap w:val="0"/>
        <w:ind w:left="720" w:right="240"/>
        <w:jc w:val="right"/>
      </w:pPr>
      <w:r>
        <w:rPr>
          <w:rFonts w:hint="eastAsia"/>
        </w:rPr>
        <w:t>智能</w:t>
      </w:r>
      <w:r>
        <w:rPr>
          <w:rFonts w:hint="eastAsia"/>
        </w:rPr>
        <w:t>16</w:t>
      </w:r>
      <w:r>
        <w:t xml:space="preserve"> </w:t>
      </w:r>
      <w:r>
        <w:rPr>
          <w:rFonts w:hint="eastAsia"/>
        </w:rPr>
        <w:t>唐超</w:t>
      </w:r>
    </w:p>
    <w:p w:rsidR="001C7FD5" w:rsidRPr="001C7FD5" w:rsidRDefault="00FF6A58" w:rsidP="001C7FD5">
      <w:pPr>
        <w:pStyle w:val="af1"/>
        <w:numPr>
          <w:ilvl w:val="0"/>
          <w:numId w:val="12"/>
        </w:numPr>
        <w:ind w:leftChars="0" w:right="240"/>
        <w:rPr>
          <w:rStyle w:val="afa"/>
          <w:b/>
          <w:sz w:val="28"/>
        </w:rPr>
      </w:pPr>
      <w:r>
        <w:rPr>
          <w:rStyle w:val="afa"/>
          <w:rFonts w:hint="eastAsia"/>
          <w:b/>
          <w:sz w:val="28"/>
        </w:rPr>
        <w:t>项目</w:t>
      </w:r>
      <w:r w:rsidR="001C7FD5">
        <w:rPr>
          <w:rStyle w:val="afa"/>
          <w:rFonts w:hint="eastAsia"/>
          <w:b/>
          <w:sz w:val="28"/>
        </w:rPr>
        <w:t>概述（课题背景、</w:t>
      </w:r>
      <w:r w:rsidR="007B45C5">
        <w:rPr>
          <w:rStyle w:val="afa"/>
          <w:rFonts w:hint="eastAsia"/>
          <w:b/>
          <w:sz w:val="28"/>
        </w:rPr>
        <w:t>研究现状、面临挑战、</w:t>
      </w:r>
      <w:r w:rsidR="001C7FD5">
        <w:rPr>
          <w:rStyle w:val="afa"/>
          <w:rFonts w:hint="eastAsia"/>
          <w:b/>
          <w:sz w:val="28"/>
        </w:rPr>
        <w:t>研究目标</w:t>
      </w:r>
      <w:r w:rsidR="00455319">
        <w:rPr>
          <w:rStyle w:val="afa"/>
          <w:rFonts w:hint="eastAsia"/>
          <w:b/>
          <w:sz w:val="28"/>
        </w:rPr>
        <w:t>、应用前景</w:t>
      </w:r>
      <w:r w:rsidR="001C7FD5">
        <w:rPr>
          <w:rStyle w:val="afa"/>
          <w:rFonts w:hint="eastAsia"/>
          <w:b/>
          <w:sz w:val="28"/>
        </w:rPr>
        <w:t>）</w:t>
      </w:r>
    </w:p>
    <w:p w:rsidR="00455319" w:rsidRPr="00455319" w:rsidRDefault="00455319" w:rsidP="005756B4">
      <w:pPr>
        <w:ind w:firstLineChars="200" w:firstLine="480"/>
      </w:pPr>
      <w:r>
        <w:rPr>
          <w:rFonts w:hint="eastAsia"/>
        </w:rPr>
        <w:t>人体姿态估计，</w:t>
      </w:r>
      <w:r>
        <w:rPr>
          <w:rFonts w:hint="eastAsia"/>
        </w:rPr>
        <w:t>pose estimation</w:t>
      </w:r>
      <w:r>
        <w:rPr>
          <w:rFonts w:hint="eastAsia"/>
        </w:rPr>
        <w:t>，就是通过将图片中已检测到的人体关键</w:t>
      </w:r>
      <w:proofErr w:type="gramStart"/>
      <w:r>
        <w:rPr>
          <w:rFonts w:hint="eastAsia"/>
        </w:rPr>
        <w:t>点正确</w:t>
      </w:r>
      <w:proofErr w:type="gramEnd"/>
      <w:r>
        <w:rPr>
          <w:rFonts w:hint="eastAsia"/>
        </w:rPr>
        <w:t>的联系起来，从而估计人体姿态。人体关键点通常对应人体上有一定自由度的关节，比如颈、肩、肘、腕、腰、膝、踝等</w:t>
      </w:r>
      <w:r w:rsidR="005756B4">
        <w:rPr>
          <w:rFonts w:hint="eastAsia"/>
        </w:rPr>
        <w:t>。</w:t>
      </w:r>
      <w:r w:rsidRPr="00455319">
        <w:rPr>
          <w:rFonts w:hint="eastAsia"/>
        </w:rPr>
        <w:t>通过对人体关键点在三维空间相对位置的计算，来估计人体当前的姿态</w:t>
      </w:r>
      <w:r w:rsidR="00E171A6">
        <w:rPr>
          <w:rFonts w:hint="eastAsia"/>
        </w:rPr>
        <w:t>。</w:t>
      </w:r>
    </w:p>
    <w:p w:rsidR="001A2FB8" w:rsidRDefault="00991E18" w:rsidP="00E171A6">
      <w:pPr>
        <w:ind w:firstLineChars="200" w:firstLine="480"/>
      </w:pPr>
      <w:r>
        <w:rPr>
          <w:rFonts w:hint="eastAsia"/>
        </w:rPr>
        <w:t>基于单幅图像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人体姿态识别，目前发展已经比较成熟，例如</w:t>
      </w:r>
      <w:r>
        <w:rPr>
          <w:rFonts w:hint="eastAsia"/>
        </w:rPr>
        <w:t>C</w:t>
      </w:r>
      <w:r>
        <w:t>MU</w:t>
      </w:r>
      <w:r>
        <w:rPr>
          <w:rFonts w:hint="eastAsia"/>
        </w:rPr>
        <w:t>的</w:t>
      </w:r>
      <w:proofErr w:type="spellStart"/>
      <w:r>
        <w:rPr>
          <w:rFonts w:hint="eastAsia"/>
        </w:rPr>
        <w:t>openpose</w:t>
      </w:r>
      <w:proofErr w:type="spellEnd"/>
      <w:r>
        <w:rPr>
          <w:rFonts w:hint="eastAsia"/>
        </w:rPr>
        <w:t>、</w:t>
      </w:r>
      <w:r>
        <w:rPr>
          <w:rFonts w:hint="eastAsia"/>
        </w:rPr>
        <w:t>Facebook</w:t>
      </w:r>
      <w:r>
        <w:rPr>
          <w:rFonts w:hint="eastAsia"/>
        </w:rPr>
        <w:t>的</w:t>
      </w:r>
      <w:proofErr w:type="spellStart"/>
      <w:r>
        <w:rPr>
          <w:rFonts w:hint="eastAsia"/>
        </w:rPr>
        <w:t>densepose</w:t>
      </w:r>
      <w:proofErr w:type="spellEnd"/>
      <w:r>
        <w:rPr>
          <w:rFonts w:hint="eastAsia"/>
        </w:rPr>
        <w:t>等都已经能够实现准实时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人体姿态识别，</w:t>
      </w:r>
      <w:r w:rsidR="001A2FB8">
        <w:rPr>
          <w:rFonts w:hint="eastAsia"/>
        </w:rPr>
        <w:t>然而在某些场景下，如体感游戏、</w:t>
      </w:r>
      <w:r w:rsidR="00EB3EF3">
        <w:rPr>
          <w:rFonts w:hint="eastAsia"/>
        </w:rPr>
        <w:t>行为识别等，</w:t>
      </w:r>
      <w:r w:rsidR="001A2FB8">
        <w:rPr>
          <w:rFonts w:hint="eastAsia"/>
        </w:rPr>
        <w:t>仅提取</w:t>
      </w:r>
      <w:r w:rsidR="001A2FB8">
        <w:rPr>
          <w:rFonts w:hint="eastAsia"/>
        </w:rPr>
        <w:t>2</w:t>
      </w:r>
      <w:r w:rsidR="001A2FB8">
        <w:t>D</w:t>
      </w:r>
      <w:r w:rsidR="001A2FB8">
        <w:rPr>
          <w:rFonts w:hint="eastAsia"/>
        </w:rPr>
        <w:t>的人体姿态信息是不够的，</w:t>
      </w:r>
      <w:r w:rsidR="00EB3EF3">
        <w:rPr>
          <w:rFonts w:hint="eastAsia"/>
        </w:rPr>
        <w:t>我们还试图从单幅图像中学习关节点的深度信息，并进一步得到</w:t>
      </w:r>
      <w:r w:rsidR="00EB3EF3">
        <w:rPr>
          <w:rFonts w:hint="eastAsia"/>
        </w:rPr>
        <w:t>3</w:t>
      </w:r>
      <w:r w:rsidR="00EB3EF3">
        <w:t>D</w:t>
      </w:r>
      <w:r w:rsidR="00EB3EF3">
        <w:rPr>
          <w:rFonts w:hint="eastAsia"/>
        </w:rPr>
        <w:t>的人体姿态估计结果</w:t>
      </w:r>
      <w:r w:rsidR="00E171A6">
        <w:rPr>
          <w:rFonts w:hint="eastAsia"/>
        </w:rPr>
        <w:t>，</w:t>
      </w:r>
      <w:r w:rsidR="00EB3EF3">
        <w:rPr>
          <w:rFonts w:hint="eastAsia"/>
        </w:rPr>
        <w:t>这就是本项目的目标：通过深度学习等方法，训练出一个可以识别</w:t>
      </w:r>
      <w:r w:rsidR="00EB3EF3">
        <w:rPr>
          <w:rFonts w:hint="eastAsia"/>
        </w:rPr>
        <w:t>3</w:t>
      </w:r>
      <w:r w:rsidR="00EB3EF3">
        <w:t>D</w:t>
      </w:r>
      <w:r w:rsidR="00EB3EF3">
        <w:rPr>
          <w:rFonts w:hint="eastAsia"/>
        </w:rPr>
        <w:t>人体姿态的模型，仅输入一副含有单人的野外图像给该模型，即可自动输出图像中人体的姿态估计结果。</w:t>
      </w:r>
    </w:p>
    <w:p w:rsidR="00EB3EF3" w:rsidRDefault="007A6984" w:rsidP="007A6984">
      <w:pPr>
        <w:ind w:firstLineChars="200" w:firstLine="480"/>
      </w:pPr>
      <w:r>
        <w:rPr>
          <w:rFonts w:hint="eastAsia"/>
        </w:rPr>
        <w:t>传统的</w:t>
      </w:r>
      <w:r w:rsidR="00EB3EF3">
        <w:rPr>
          <w:rFonts w:hint="eastAsia"/>
        </w:rPr>
        <w:t>3</w:t>
      </w:r>
      <w:r w:rsidR="00EB3EF3">
        <w:t>D</w:t>
      </w:r>
      <w:r>
        <w:rPr>
          <w:rFonts w:hint="eastAsia"/>
        </w:rPr>
        <w:t>人体姿态估计问题，往往基于深度图或基于多目图像识别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人体姿态，</w:t>
      </w:r>
      <w:r w:rsidR="00E171A6">
        <w:rPr>
          <w:rFonts w:hint="eastAsia"/>
        </w:rPr>
        <w:t>现有可用数据集也大多是</w:t>
      </w:r>
      <w:r w:rsidR="00E171A6">
        <w:rPr>
          <w:rFonts w:hint="eastAsia"/>
        </w:rPr>
        <w:t>3</w:t>
      </w:r>
      <w:r w:rsidR="00E171A6">
        <w:t>D</w:t>
      </w:r>
      <w:r w:rsidR="00E171A6">
        <w:rPr>
          <w:rFonts w:hint="eastAsia"/>
        </w:rPr>
        <w:t>的室内实验室图片或</w:t>
      </w:r>
      <w:r w:rsidR="00E171A6">
        <w:rPr>
          <w:rFonts w:hint="eastAsia"/>
        </w:rPr>
        <w:t>2</w:t>
      </w:r>
      <w:r w:rsidR="00E171A6">
        <w:t>D</w:t>
      </w:r>
      <w:r w:rsidR="00E171A6">
        <w:rPr>
          <w:rFonts w:hint="eastAsia"/>
        </w:rPr>
        <w:t>的野外（相对于实验室）场景图片，因此这一任务由于数据集的缺乏而极具挑战性。</w:t>
      </w:r>
    </w:p>
    <w:p w:rsidR="001876D0" w:rsidRDefault="001C7FD5" w:rsidP="001876D0">
      <w:pPr>
        <w:pStyle w:val="af1"/>
        <w:numPr>
          <w:ilvl w:val="0"/>
          <w:numId w:val="12"/>
        </w:numPr>
        <w:ind w:leftChars="0" w:right="240"/>
        <w:rPr>
          <w:rStyle w:val="afa"/>
          <w:b/>
          <w:sz w:val="28"/>
        </w:rPr>
      </w:pPr>
      <w:r>
        <w:rPr>
          <w:rStyle w:val="afa"/>
          <w:rFonts w:hint="eastAsia"/>
          <w:b/>
          <w:sz w:val="28"/>
        </w:rPr>
        <w:t>研究的主要内容</w:t>
      </w:r>
    </w:p>
    <w:p w:rsidR="00B85590" w:rsidRPr="009E5997" w:rsidRDefault="009E5997" w:rsidP="009E5997">
      <w:pPr>
        <w:pStyle w:val="af1"/>
        <w:ind w:leftChars="0" w:left="360" w:right="240" w:firstLineChars="200" w:firstLine="482"/>
        <w:rPr>
          <w:rFonts w:eastAsia="宋体"/>
          <w:bCs/>
          <w:sz w:val="24"/>
        </w:rPr>
      </w:pPr>
      <w:r w:rsidRPr="009E5997">
        <w:rPr>
          <w:rFonts w:eastAsia="宋体" w:hint="eastAsia"/>
          <w:bCs/>
          <w:sz w:val="24"/>
        </w:rPr>
        <w:t>研究的内容分两个方面，前一部分时间主要用于实现</w:t>
      </w:r>
      <w:r w:rsidRPr="009E5997">
        <w:rPr>
          <w:rFonts w:eastAsia="宋体" w:hint="eastAsia"/>
          <w:bCs/>
          <w:sz w:val="24"/>
        </w:rPr>
        <w:t>2</w:t>
      </w:r>
      <w:r w:rsidRPr="009E5997">
        <w:rPr>
          <w:rFonts w:eastAsia="宋体"/>
          <w:bCs/>
          <w:sz w:val="24"/>
        </w:rPr>
        <w:t>D</w:t>
      </w:r>
      <w:r w:rsidRPr="009E5997">
        <w:rPr>
          <w:rFonts w:eastAsia="宋体"/>
          <w:bCs/>
          <w:sz w:val="24"/>
        </w:rPr>
        <w:t>的</w:t>
      </w:r>
      <w:r w:rsidRPr="009E5997">
        <w:rPr>
          <w:rFonts w:eastAsia="宋体" w:hint="eastAsia"/>
          <w:bCs/>
          <w:sz w:val="24"/>
        </w:rPr>
        <w:t>人体</w:t>
      </w:r>
      <w:r w:rsidRPr="009E5997">
        <w:rPr>
          <w:rFonts w:eastAsia="宋体"/>
          <w:bCs/>
          <w:sz w:val="24"/>
        </w:rPr>
        <w:t>姿态识别，后面的时间</w:t>
      </w:r>
      <w:r w:rsidRPr="009E5997">
        <w:rPr>
          <w:rFonts w:eastAsia="宋体" w:hint="eastAsia"/>
          <w:bCs/>
          <w:sz w:val="24"/>
        </w:rPr>
        <w:t>主要</w:t>
      </w:r>
      <w:r w:rsidRPr="009E5997">
        <w:rPr>
          <w:rFonts w:eastAsia="宋体"/>
          <w:bCs/>
          <w:sz w:val="24"/>
        </w:rPr>
        <w:t>用于</w:t>
      </w:r>
      <w:r w:rsidRPr="009E5997">
        <w:rPr>
          <w:rFonts w:eastAsia="宋体" w:hint="eastAsia"/>
          <w:bCs/>
          <w:sz w:val="24"/>
        </w:rPr>
        <w:t>3</w:t>
      </w:r>
      <w:r w:rsidRPr="009E5997">
        <w:rPr>
          <w:rFonts w:eastAsia="宋体"/>
          <w:bCs/>
          <w:sz w:val="24"/>
        </w:rPr>
        <w:t>D</w:t>
      </w:r>
      <w:r w:rsidRPr="009E5997">
        <w:rPr>
          <w:rFonts w:eastAsia="宋体"/>
          <w:bCs/>
          <w:sz w:val="24"/>
        </w:rPr>
        <w:t>的姿态识别。</w:t>
      </w:r>
    </w:p>
    <w:p w:rsidR="007B45C5" w:rsidRPr="00B0187E" w:rsidRDefault="00E17F73" w:rsidP="00B0187E">
      <w:pPr>
        <w:pStyle w:val="afd"/>
        <w:numPr>
          <w:ilvl w:val="1"/>
          <w:numId w:val="12"/>
        </w:numPr>
        <w:rPr>
          <w:bCs/>
          <w:sz w:val="28"/>
        </w:rPr>
      </w:pPr>
      <w:r>
        <w:rPr>
          <w:rStyle w:val="afa"/>
          <w:rFonts w:hint="eastAsia"/>
          <w:b/>
          <w:sz w:val="28"/>
        </w:rPr>
        <w:t>对于</w:t>
      </w:r>
      <w:r>
        <w:rPr>
          <w:rStyle w:val="afa"/>
          <w:rFonts w:hint="eastAsia"/>
          <w:b/>
          <w:sz w:val="28"/>
        </w:rPr>
        <w:t>2D</w:t>
      </w:r>
      <w:r>
        <w:rPr>
          <w:rStyle w:val="afa"/>
          <w:rFonts w:hint="eastAsia"/>
          <w:b/>
          <w:sz w:val="28"/>
        </w:rPr>
        <w:t>的人体姿态识别</w:t>
      </w:r>
    </w:p>
    <w:p w:rsidR="00296C7D" w:rsidRDefault="00E17F73" w:rsidP="00296C7D">
      <w:pPr>
        <w:pStyle w:val="afd"/>
        <w:numPr>
          <w:ilvl w:val="2"/>
          <w:numId w:val="12"/>
        </w:numPr>
      </w:pPr>
      <w:r>
        <w:rPr>
          <w:rFonts w:hint="eastAsia"/>
        </w:rPr>
        <w:t>理论依据</w:t>
      </w:r>
      <w:r w:rsidR="006C3D1D">
        <w:rPr>
          <w:rFonts w:hint="eastAsia"/>
          <w:vertAlign w:val="superscript"/>
        </w:rPr>
        <w:t>[</w:t>
      </w:r>
      <w:r w:rsidR="006C3D1D">
        <w:rPr>
          <w:vertAlign w:val="superscript"/>
        </w:rPr>
        <w:t>1]</w:t>
      </w:r>
    </w:p>
    <w:p w:rsidR="00296C7D" w:rsidRPr="00782694" w:rsidRDefault="00296C7D" w:rsidP="00296C7D">
      <w:pPr>
        <w:rPr>
          <w:rFonts w:eastAsia="黑体"/>
          <w:b/>
        </w:rPr>
      </w:pPr>
      <w:r w:rsidRPr="00782694">
        <w:rPr>
          <w:rFonts w:eastAsia="黑体" w:hint="eastAsia"/>
          <w:b/>
        </w:rPr>
        <w:t>2.</w:t>
      </w:r>
      <w:r w:rsidRPr="00782694">
        <w:rPr>
          <w:rFonts w:eastAsia="黑体"/>
          <w:b/>
        </w:rPr>
        <w:t xml:space="preserve">1.1.1 </w:t>
      </w:r>
      <w:r w:rsidRPr="00782694">
        <w:rPr>
          <w:rFonts w:eastAsia="黑体" w:hint="eastAsia"/>
          <w:b/>
        </w:rPr>
        <w:t>方法概述</w:t>
      </w:r>
    </w:p>
    <w:p w:rsidR="00592480" w:rsidRDefault="00592480" w:rsidP="00592480">
      <w:pPr>
        <w:ind w:firstLineChars="200" w:firstLine="480"/>
      </w:pPr>
      <w:r>
        <w:rPr>
          <w:rFonts w:hint="eastAsia"/>
        </w:rPr>
        <w:t>人体姿态检测，通常是</w:t>
      </w:r>
      <w:r>
        <w:rPr>
          <w:rFonts w:hint="eastAsia"/>
        </w:rPr>
        <w:t>top-down</w:t>
      </w:r>
      <w:r>
        <w:rPr>
          <w:rFonts w:hint="eastAsia"/>
        </w:rPr>
        <w:t>的思路，也就是先做行人检测，然后把每一个人分割出来，最后基于每一个独立个体，找出各自的人体关键点。这个办法有两个问题：</w:t>
      </w:r>
      <w:r>
        <w:rPr>
          <w:rFonts w:hint="eastAsia"/>
        </w:rPr>
        <w:t xml:space="preserve"> </w:t>
      </w:r>
    </w:p>
    <w:p w:rsidR="00592480" w:rsidRDefault="00592480" w:rsidP="00592480">
      <w:pPr>
        <w:numPr>
          <w:ilvl w:val="0"/>
          <w:numId w:val="17"/>
        </w:numPr>
      </w:pPr>
      <w:r>
        <w:rPr>
          <w:rFonts w:hint="eastAsia"/>
        </w:rPr>
        <w:t>结果严重依赖第一步行人检测器的结果，如果人都没找到，就无从找到人体关键点了。</w:t>
      </w:r>
    </w:p>
    <w:p w:rsidR="00592480" w:rsidRDefault="00592480" w:rsidP="00592480">
      <w:pPr>
        <w:numPr>
          <w:ilvl w:val="0"/>
          <w:numId w:val="17"/>
        </w:numPr>
      </w:pPr>
      <w:r>
        <w:rPr>
          <w:rFonts w:hint="eastAsia"/>
        </w:rPr>
        <w:t>计算时间和人数正相关，人越多越耗费时间。</w:t>
      </w:r>
    </w:p>
    <w:p w:rsidR="00FF6A58" w:rsidRDefault="00592480" w:rsidP="00592480">
      <w:pPr>
        <w:ind w:firstLineChars="200" w:firstLine="480"/>
      </w:pPr>
      <w:proofErr w:type="spellStart"/>
      <w:r>
        <w:rPr>
          <w:rFonts w:hint="eastAsia"/>
        </w:rPr>
        <w:t>OpenPose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使用了另一种思路，即</w:t>
      </w:r>
      <w:r>
        <w:rPr>
          <w:rFonts w:hint="eastAsia"/>
        </w:rPr>
        <w:t>bottom-up</w:t>
      </w:r>
      <w:r>
        <w:rPr>
          <w:rFonts w:hint="eastAsia"/>
        </w:rPr>
        <w:t>，先找出图中所有的关键点，再用匹配的方法拼装成一个个人体骨架。这种办法有一个缺陷，就是没办法利用全局上下文的信息。为了克服这个问题，本文想出了一个办法，就是</w:t>
      </w:r>
      <w:r>
        <w:rPr>
          <w:rFonts w:hint="eastAsia"/>
        </w:rPr>
        <w:t>PAF</w:t>
      </w:r>
      <w:r>
        <w:rPr>
          <w:rFonts w:hint="eastAsia"/>
        </w:rPr>
        <w:t>（</w:t>
      </w:r>
      <w:r>
        <w:rPr>
          <w:rFonts w:hint="eastAsia"/>
        </w:rPr>
        <w:t>Part Affinity Fields)</w:t>
      </w:r>
      <w:r>
        <w:rPr>
          <w:rFonts w:hint="eastAsia"/>
        </w:rPr>
        <w:t>，部分区</w:t>
      </w:r>
      <w:r>
        <w:rPr>
          <w:rFonts w:hint="eastAsia"/>
        </w:rPr>
        <w:lastRenderedPageBreak/>
        <w:t>域亲和。它负责在图像域</w:t>
      </w:r>
      <w:proofErr w:type="gramStart"/>
      <w:r>
        <w:rPr>
          <w:rFonts w:hint="eastAsia"/>
        </w:rPr>
        <w:t>编码着</w:t>
      </w:r>
      <w:proofErr w:type="gramEnd"/>
      <w:r w:rsidR="00F323E6">
        <w:rPr>
          <w:rFonts w:hint="eastAsia"/>
        </w:rPr>
        <w:t>关键点</w:t>
      </w:r>
      <w:r>
        <w:rPr>
          <w:rFonts w:hint="eastAsia"/>
        </w:rPr>
        <w:t>位置和方向的</w:t>
      </w:r>
      <w:r>
        <w:rPr>
          <w:rFonts w:hint="eastAsia"/>
        </w:rPr>
        <w:t>2D</w:t>
      </w:r>
      <w:r>
        <w:rPr>
          <w:rFonts w:hint="eastAsia"/>
        </w:rPr>
        <w:t>矢量。同时，使用</w:t>
      </w:r>
      <w:r>
        <w:rPr>
          <w:rFonts w:hint="eastAsia"/>
        </w:rPr>
        <w:t>CMP</w:t>
      </w:r>
      <w:r>
        <w:rPr>
          <w:rFonts w:hint="eastAsia"/>
        </w:rPr>
        <w:t>（</w:t>
      </w:r>
      <w:r>
        <w:rPr>
          <w:rFonts w:hint="eastAsia"/>
        </w:rPr>
        <w:t>Part Detection Confidence Maps</w:t>
      </w:r>
      <w:r>
        <w:rPr>
          <w:rFonts w:hint="eastAsia"/>
        </w:rPr>
        <w:t>）标记每一个关键点的置信度（就是常说的“热图”）。通过两个分支，联合学习关键点位置和他们之间的联系。同时推断这些自下而上的检测和关联的方式，利用贪婪分析算法（</w:t>
      </w:r>
      <w:r>
        <w:rPr>
          <w:rFonts w:hint="eastAsia"/>
        </w:rPr>
        <w:t>Greedy parsing Algorithm</w:t>
      </w:r>
      <w:r>
        <w:rPr>
          <w:rFonts w:hint="eastAsia"/>
        </w:rPr>
        <w:t>），能够对全局上下文进行足够的编码，获得高质量的结果，而只是消耗了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小部分计算成本。并行情况下基本达到实时，且耗时与图片中的人数无强关联。</w:t>
      </w:r>
    </w:p>
    <w:p w:rsidR="00B2626E" w:rsidRDefault="00B2626E" w:rsidP="00B2626E">
      <w:pPr>
        <w:keepNext/>
        <w:ind w:firstLineChars="200" w:firstLine="480"/>
        <w:jc w:val="center"/>
      </w:pPr>
      <w:r>
        <w:rPr>
          <w:noProof/>
        </w:rPr>
        <w:drawing>
          <wp:inline distT="0" distB="0" distL="0" distR="0">
            <wp:extent cx="4324350" cy="111263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8507599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112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7BCA" w:rsidRDefault="00B2626E" w:rsidP="00B2626E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3196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部分区域亲和</w:t>
      </w:r>
      <w:r>
        <w:rPr>
          <w:rFonts w:hint="eastAsia"/>
        </w:rPr>
        <w:t>PAFs</w:t>
      </w:r>
    </w:p>
    <w:p w:rsidR="00296C7D" w:rsidRDefault="00296C7D" w:rsidP="00B2626E">
      <w:r>
        <w:tab/>
      </w:r>
      <w:r>
        <w:rPr>
          <w:rFonts w:hint="eastAsia"/>
        </w:rPr>
        <w:t>整体流程：</w:t>
      </w:r>
      <w:r w:rsidRPr="00296C7D">
        <w:rPr>
          <w:rFonts w:hint="eastAsia"/>
        </w:rPr>
        <w:t>(a)</w:t>
      </w:r>
      <w:r w:rsidRPr="00296C7D">
        <w:rPr>
          <w:rFonts w:hint="eastAsia"/>
        </w:rPr>
        <w:t>输入图像</w:t>
      </w:r>
      <w:r w:rsidRPr="00296C7D">
        <w:rPr>
          <w:rFonts w:hint="eastAsia"/>
        </w:rPr>
        <w:t xml:space="preserve"> --&gt; (b)</w:t>
      </w:r>
      <w:r w:rsidRPr="00296C7D">
        <w:rPr>
          <w:rFonts w:hint="eastAsia"/>
        </w:rPr>
        <w:t>预测关键点置信度</w:t>
      </w:r>
      <w:r w:rsidRPr="00296C7D">
        <w:rPr>
          <w:rFonts w:hint="eastAsia"/>
        </w:rPr>
        <w:t xml:space="preserve"> &amp; (c)</w:t>
      </w:r>
      <w:r w:rsidRPr="00296C7D">
        <w:rPr>
          <w:rFonts w:hint="eastAsia"/>
        </w:rPr>
        <w:t>关键点亲和度向量</w:t>
      </w:r>
      <w:r w:rsidRPr="00296C7D">
        <w:rPr>
          <w:rFonts w:hint="eastAsia"/>
        </w:rPr>
        <w:t xml:space="preserve"> --&gt; (d)</w:t>
      </w:r>
      <w:r w:rsidRPr="00296C7D">
        <w:rPr>
          <w:rFonts w:hint="eastAsia"/>
        </w:rPr>
        <w:t>关键点聚类</w:t>
      </w:r>
      <w:r w:rsidRPr="00296C7D">
        <w:rPr>
          <w:rFonts w:hint="eastAsia"/>
        </w:rPr>
        <w:t xml:space="preserve"> --&gt; (e)</w:t>
      </w:r>
      <w:r w:rsidRPr="00296C7D">
        <w:rPr>
          <w:rFonts w:hint="eastAsia"/>
        </w:rPr>
        <w:t>骨架组装</w:t>
      </w:r>
      <w:r>
        <w:rPr>
          <w:rFonts w:hint="eastAsia"/>
        </w:rPr>
        <w:t>。如图二所示。</w:t>
      </w:r>
    </w:p>
    <w:p w:rsidR="00296C7D" w:rsidRDefault="00296C7D" w:rsidP="00296C7D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60085" cy="127000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50C3A0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C7D" w:rsidRPr="00782694" w:rsidRDefault="00296C7D" w:rsidP="00296C7D">
      <w:pPr>
        <w:rPr>
          <w:rFonts w:eastAsia="黑体"/>
          <w:b/>
        </w:rPr>
      </w:pPr>
      <w:r w:rsidRPr="00782694">
        <w:rPr>
          <w:rFonts w:eastAsia="黑体" w:hint="eastAsia"/>
          <w:b/>
        </w:rPr>
        <w:t>2.1.1.2</w:t>
      </w:r>
      <w:r w:rsidRPr="00782694">
        <w:rPr>
          <w:rFonts w:eastAsia="黑体"/>
          <w:b/>
        </w:rPr>
        <w:t xml:space="preserve"> </w:t>
      </w:r>
      <w:r w:rsidR="00E0473B" w:rsidRPr="00782694">
        <w:rPr>
          <w:rFonts w:eastAsia="黑体" w:hint="eastAsia"/>
          <w:b/>
        </w:rPr>
        <w:t>网络结构</w:t>
      </w:r>
    </w:p>
    <w:p w:rsidR="00EF1A29" w:rsidRPr="00EF1A29" w:rsidRDefault="00E0473B" w:rsidP="005756B4">
      <w:pPr>
        <w:ind w:firstLineChars="200" w:firstLine="480"/>
      </w:pPr>
      <w:r>
        <w:rPr>
          <w:rFonts w:hint="eastAsia"/>
        </w:rPr>
        <w:t>首先，输入的图像将经过</w:t>
      </w:r>
      <w:r>
        <w:rPr>
          <w:rFonts w:hint="eastAsia"/>
        </w:rPr>
        <w:t>10</w:t>
      </w:r>
      <w:r>
        <w:rPr>
          <w:rFonts w:hint="eastAsia"/>
        </w:rPr>
        <w:t>层</w:t>
      </w:r>
      <w:r>
        <w:rPr>
          <w:rFonts w:hint="eastAsia"/>
        </w:rPr>
        <w:t>V</w:t>
      </w:r>
      <w:r>
        <w:t>GG-19</w:t>
      </w:r>
      <w:r>
        <w:rPr>
          <w:rFonts w:hint="eastAsia"/>
        </w:rPr>
        <w:t>网络转化为图像特征</w:t>
      </w:r>
      <w:r>
        <w:rPr>
          <w:rFonts w:hint="eastAsia"/>
        </w:rPr>
        <w:t>F</w:t>
      </w:r>
      <w:r>
        <w:rPr>
          <w:rFonts w:hint="eastAsia"/>
        </w:rPr>
        <w:t>，再分成两个分支分别</w:t>
      </w:r>
      <w:r w:rsidR="00DC0119">
        <w:rPr>
          <w:rFonts w:hint="eastAsia"/>
        </w:rPr>
        <w:t>迭代</w:t>
      </w:r>
      <w:r>
        <w:rPr>
          <w:rFonts w:hint="eastAsia"/>
        </w:rPr>
        <w:t>预测图像</w:t>
      </w:r>
      <w:r w:rsidR="00DC0119">
        <w:rPr>
          <w:rFonts w:hint="eastAsia"/>
        </w:rPr>
        <w:t>关键点置信度（热图，用</w:t>
      </w:r>
      <w:r w:rsidR="00DC0119">
        <w:rPr>
          <w:rFonts w:hint="eastAsia"/>
        </w:rPr>
        <w:t>S</w:t>
      </w:r>
      <w:r w:rsidR="00DC0119">
        <w:rPr>
          <w:rFonts w:hint="eastAsia"/>
        </w:rPr>
        <w:t>表示）和区域亲和力向量场（用</w:t>
      </w:r>
      <w:r w:rsidR="00DC0119">
        <w:rPr>
          <w:rFonts w:hint="eastAsia"/>
        </w:rPr>
        <w:t>L</w:t>
      </w:r>
      <w:r w:rsidR="00DC0119">
        <w:rPr>
          <w:rFonts w:hint="eastAsia"/>
        </w:rPr>
        <w:t>表示），</w:t>
      </w:r>
    </w:p>
    <w:p w:rsidR="00EF1A29" w:rsidRDefault="00EF1A29" w:rsidP="00EF1A29">
      <w:pPr>
        <w:keepNext/>
        <w:ind w:firstLineChars="200" w:firstLine="480"/>
        <w:jc w:val="center"/>
      </w:pPr>
      <w:r>
        <w:rPr>
          <w:noProof/>
        </w:rPr>
        <w:drawing>
          <wp:inline distT="0" distB="0" distL="0" distR="0">
            <wp:extent cx="4610500" cy="195851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850A697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500" cy="195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A29" w:rsidRDefault="00EF1A29" w:rsidP="00EF1A29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3196F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网络结构</w:t>
      </w:r>
    </w:p>
    <w:p w:rsidR="00EF1A29" w:rsidRDefault="00DC0119" w:rsidP="00EF1A29">
      <w:pPr>
        <w:ind w:firstLineChars="200" w:firstLine="480"/>
      </w:pPr>
      <w:r>
        <w:rPr>
          <w:rFonts w:hint="eastAsia"/>
        </w:rPr>
        <w:t>第一次预测的输入仅为图像特征</w:t>
      </w:r>
      <w:r>
        <w:rPr>
          <w:rFonts w:hint="eastAsia"/>
        </w:rPr>
        <w:t>F</w:t>
      </w:r>
      <w:r w:rsidR="00EF1A29">
        <w:rPr>
          <w:rFonts w:hint="eastAsia"/>
        </w:rPr>
        <w:t>，</w:t>
      </w:r>
      <w:r w:rsidRPr="00DC0119">
        <w:rPr>
          <w:position w:val="-10"/>
        </w:rPr>
        <w:object w:dxaOrig="2260" w:dyaOrig="360">
          <v:shape id="_x0000_i1026" type="#_x0000_t75" style="width:112.9pt;height:18pt" o:ole="">
            <v:imagedata r:id="rId11" o:title=""/>
          </v:shape>
          <o:OLEObject Type="Embed" ProgID="Equation.DSMT4" ShapeID="_x0000_i1026" DrawAspect="Content" ObjectID="_1607286823" r:id="rId12"/>
        </w:object>
      </w:r>
      <w:r w:rsidR="00EF1A29">
        <w:rPr>
          <w:rFonts w:hint="eastAsia"/>
        </w:rPr>
        <w:t>，以后的每一次迭代的输入为上一次预测的关键点置信度、区域亲和力向量场及最初的图像特征</w:t>
      </w:r>
      <w:r w:rsidR="00EF1A29">
        <w:rPr>
          <w:rFonts w:hint="eastAsia"/>
        </w:rPr>
        <w:t>F</w:t>
      </w:r>
      <w:r w:rsidR="00EF1A29">
        <w:t xml:space="preserve">. </w:t>
      </w:r>
    </w:p>
    <w:p w:rsidR="00EF1A29" w:rsidRDefault="00EF1A29" w:rsidP="00EF1A29">
      <w:pPr>
        <w:ind w:firstLineChars="200"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276600" cy="6553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8506F8.tmp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0"/>
                    <a:stretch/>
                  </pic:blipFill>
                  <pic:spPr bwMode="auto">
                    <a:xfrm>
                      <a:off x="0" y="0"/>
                      <a:ext cx="3276600" cy="65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1A29" w:rsidRDefault="00EF1A29" w:rsidP="00EF1A29">
      <w:r>
        <w:rPr>
          <w:rFonts w:hint="eastAsia"/>
        </w:rPr>
        <w:lastRenderedPageBreak/>
        <w:t>对于每一个</w:t>
      </w:r>
      <w:r>
        <w:rPr>
          <w:rFonts w:hint="eastAsia"/>
        </w:rPr>
        <w:t>stage</w:t>
      </w:r>
      <w:r>
        <w:rPr>
          <w:rFonts w:hint="eastAsia"/>
        </w:rPr>
        <w:t>的损失函数定义如下：</w:t>
      </w:r>
    </w:p>
    <w:p w:rsidR="00EF1A29" w:rsidRDefault="00EF1A29" w:rsidP="00EF1A29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436918" cy="1325995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850D923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6918" cy="132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694" w:rsidRDefault="00EF1A29" w:rsidP="00EF1A29">
      <w:r>
        <w:rPr>
          <w:rFonts w:hint="eastAsia"/>
        </w:rPr>
        <w:t>其中</w:t>
      </w:r>
      <w:r w:rsidR="00E34ED3">
        <w:rPr>
          <w:rFonts w:hint="eastAsia"/>
        </w:rPr>
        <w:t>，</w:t>
      </w:r>
      <w:r w:rsidR="00E34ED3" w:rsidRPr="00E34ED3">
        <w:rPr>
          <w:position w:val="-10"/>
        </w:rPr>
        <w:object w:dxaOrig="240" w:dyaOrig="260">
          <v:shape id="_x0000_i1027" type="#_x0000_t75" style="width:12pt;height:13.1pt" o:ole="">
            <v:imagedata r:id="rId15" o:title=""/>
          </v:shape>
          <o:OLEObject Type="Embed" ProgID="Equation.DSMT4" ShapeID="_x0000_i1027" DrawAspect="Content" ObjectID="_1607286824" r:id="rId16"/>
        </w:object>
      </w:r>
      <w:r w:rsidR="00E34ED3">
        <w:rPr>
          <w:rFonts w:hint="eastAsia"/>
        </w:rPr>
        <w:t>表示图像中的每一个像素点，</w:t>
      </w:r>
      <w:r w:rsidR="00E34ED3" w:rsidRPr="00E34ED3">
        <w:rPr>
          <w:position w:val="-14"/>
        </w:rPr>
        <w:object w:dxaOrig="1400" w:dyaOrig="400">
          <v:shape id="_x0000_i1028" type="#_x0000_t75" style="width:70.35pt;height:19.65pt" o:ole="">
            <v:imagedata r:id="rId17" o:title=""/>
          </v:shape>
          <o:OLEObject Type="Embed" ProgID="Equation.DSMT4" ShapeID="_x0000_i1028" DrawAspect="Content" ObjectID="_1607286825" r:id="rId18"/>
        </w:object>
      </w:r>
      <w:r w:rsidR="00E34ED3">
        <w:rPr>
          <w:rFonts w:hint="eastAsia"/>
        </w:rPr>
        <w:t>分别为每个点的关键点置信度和亲和力向量的</w:t>
      </w:r>
      <w:proofErr w:type="spellStart"/>
      <w:r w:rsidR="00E34ED3">
        <w:rPr>
          <w:rFonts w:hint="eastAsia"/>
        </w:rPr>
        <w:t>groundtruth</w:t>
      </w:r>
      <w:proofErr w:type="spellEnd"/>
      <w:r w:rsidR="00E34ED3">
        <w:rPr>
          <w:rFonts w:hint="eastAsia"/>
        </w:rPr>
        <w:t>，对于在数据集中可能存在关键点标注缺失的情况，引入</w:t>
      </w:r>
      <w:r w:rsidR="00E34ED3" w:rsidRPr="00E34ED3">
        <w:rPr>
          <w:position w:val="-10"/>
        </w:rPr>
        <w:object w:dxaOrig="620" w:dyaOrig="320">
          <v:shape id="_x0000_i1029" type="#_x0000_t75" style="width:31.1pt;height:16.35pt" o:ole="">
            <v:imagedata r:id="rId19" o:title=""/>
          </v:shape>
          <o:OLEObject Type="Embed" ProgID="Equation.DSMT4" ShapeID="_x0000_i1029" DrawAspect="Content" ObjectID="_1607286826" r:id="rId20"/>
        </w:object>
      </w:r>
      <w:r w:rsidR="00E34ED3">
        <w:rPr>
          <w:rFonts w:hint="eastAsia"/>
        </w:rPr>
        <w:t>，如果标注缺失，</w:t>
      </w:r>
      <w:r w:rsidR="00782694" w:rsidRPr="00782694">
        <w:rPr>
          <w:position w:val="-10"/>
        </w:rPr>
        <w:object w:dxaOrig="980" w:dyaOrig="320">
          <v:shape id="_x0000_i1030" type="#_x0000_t75" style="width:49.1pt;height:16.35pt" o:ole="">
            <v:imagedata r:id="rId21" o:title=""/>
          </v:shape>
          <o:OLEObject Type="Embed" ProgID="Equation.DSMT4" ShapeID="_x0000_i1030" DrawAspect="Content" ObjectID="_1607286827" r:id="rId22"/>
        </w:object>
      </w:r>
      <w:r w:rsidR="00782694">
        <w:rPr>
          <w:rFonts w:hint="eastAsia"/>
        </w:rPr>
        <w:t>，其他情况，</w:t>
      </w:r>
      <w:r w:rsidR="00782694" w:rsidRPr="00782694">
        <w:rPr>
          <w:position w:val="-10"/>
        </w:rPr>
        <w:object w:dxaOrig="999" w:dyaOrig="320">
          <v:shape id="_x0000_i1031" type="#_x0000_t75" style="width:49.65pt;height:16.35pt" o:ole="">
            <v:imagedata r:id="rId23" o:title=""/>
          </v:shape>
          <o:OLEObject Type="Embed" ProgID="Equation.DSMT4" ShapeID="_x0000_i1031" DrawAspect="Content" ObjectID="_1607286828" r:id="rId24"/>
        </w:object>
      </w:r>
      <w:r w:rsidR="00782694">
        <w:t xml:space="preserve"> </w:t>
      </w:r>
    </w:p>
    <w:p w:rsidR="00782694" w:rsidRDefault="00782694" w:rsidP="00782694">
      <w:pPr>
        <w:ind w:firstLine="480"/>
      </w:pPr>
      <w:r>
        <w:rPr>
          <w:rFonts w:hint="eastAsia"/>
        </w:rPr>
        <w:t>整体的目标方程为：</w:t>
      </w:r>
    </w:p>
    <w:p w:rsidR="00EF1A29" w:rsidRDefault="00782694" w:rsidP="0078269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1457960" cy="708660"/>
            <wp:effectExtent l="0" t="0" r="889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8501BA6.tmp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7"/>
                    <a:stretch/>
                  </pic:blipFill>
                  <pic:spPr bwMode="auto">
                    <a:xfrm>
                      <a:off x="0" y="0"/>
                      <a:ext cx="1458086" cy="708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2694" w:rsidRDefault="00782694" w:rsidP="00782694">
      <w:r>
        <w:rPr>
          <w:rFonts w:hint="eastAsia"/>
        </w:rPr>
        <w:t>2.1.1.3</w:t>
      </w:r>
      <w:r>
        <w:t xml:space="preserve"> </w:t>
      </w:r>
      <w:r>
        <w:rPr>
          <w:rFonts w:hint="eastAsia"/>
        </w:rPr>
        <w:t>关键点置信度</w:t>
      </w:r>
    </w:p>
    <w:p w:rsidR="003211FC" w:rsidRDefault="003211FC" w:rsidP="003211FC">
      <w:pPr>
        <w:ind w:firstLineChars="200" w:firstLine="480"/>
      </w:pPr>
      <w:r>
        <w:rPr>
          <w:rFonts w:hint="eastAsia"/>
        </w:rPr>
        <w:t>图像中每个点对其中第</w:t>
      </w:r>
      <w:r>
        <w:rPr>
          <w:rFonts w:hint="eastAsia"/>
        </w:rPr>
        <w:t>k</w:t>
      </w:r>
      <w:r>
        <w:rPr>
          <w:rFonts w:hint="eastAsia"/>
        </w:rPr>
        <w:t>个人的第</w:t>
      </w:r>
      <w:r>
        <w:rPr>
          <w:rFonts w:hint="eastAsia"/>
        </w:rPr>
        <w:t>j</w:t>
      </w:r>
      <w:proofErr w:type="gramStart"/>
      <w:r>
        <w:rPr>
          <w:rFonts w:hint="eastAsia"/>
        </w:rPr>
        <w:t>个</w:t>
      </w:r>
      <w:proofErr w:type="spellStart"/>
      <w:proofErr w:type="gramEnd"/>
      <w:r>
        <w:rPr>
          <w:rFonts w:hint="eastAsia"/>
        </w:rPr>
        <w:t>groundtruth</w:t>
      </w:r>
      <w:proofErr w:type="spellEnd"/>
      <w:r>
        <w:rPr>
          <w:rFonts w:hint="eastAsia"/>
        </w:rPr>
        <w:t>关键点的置信度定义如下：</w:t>
      </w:r>
    </w:p>
    <w:p w:rsidR="003211FC" w:rsidRDefault="003211FC" w:rsidP="003211FC">
      <w:pPr>
        <w:ind w:firstLineChars="200"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2299855" cy="615916"/>
            <wp:effectExtent l="0" t="0" r="571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850B8C7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448" cy="61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1FC" w:rsidRDefault="003211FC" w:rsidP="003211FC">
      <w:r>
        <w:rPr>
          <w:rFonts w:hint="eastAsia"/>
        </w:rPr>
        <w:t>当图中有多个人时，每个点的</w:t>
      </w:r>
      <w:proofErr w:type="gramStart"/>
      <w:r>
        <w:rPr>
          <w:rFonts w:hint="eastAsia"/>
        </w:rPr>
        <w:t>置信度取不</w:t>
      </w:r>
      <w:proofErr w:type="gramEnd"/>
      <w:r>
        <w:rPr>
          <w:rFonts w:hint="eastAsia"/>
        </w:rPr>
        <w:t>同人影响下的最大值即可：</w:t>
      </w:r>
    </w:p>
    <w:p w:rsidR="003211FC" w:rsidRDefault="003211FC" w:rsidP="003211F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714649" cy="472481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850B38B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649" cy="47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1FC" w:rsidRDefault="003211FC" w:rsidP="003211FC">
      <w:r>
        <w:rPr>
          <w:rFonts w:hint="eastAsia"/>
        </w:rPr>
        <w:t>在测试时，</w:t>
      </w:r>
      <w:r w:rsidR="00D35082">
        <w:rPr>
          <w:rFonts w:hint="eastAsia"/>
        </w:rPr>
        <w:t>对于置信</w:t>
      </w:r>
      <w:proofErr w:type="gramStart"/>
      <w:r w:rsidR="00D35082">
        <w:rPr>
          <w:rFonts w:hint="eastAsia"/>
        </w:rPr>
        <w:t>度网络</w:t>
      </w:r>
      <w:proofErr w:type="gramEnd"/>
      <w:r w:rsidR="00D35082">
        <w:rPr>
          <w:rFonts w:hint="eastAsia"/>
        </w:rPr>
        <w:t>的输出直接采用</w:t>
      </w:r>
      <w:r w:rsidR="00D35082">
        <w:rPr>
          <w:rFonts w:hint="eastAsia"/>
        </w:rPr>
        <w:t>N</w:t>
      </w:r>
      <w:r w:rsidR="00D35082">
        <w:t>MS</w:t>
      </w:r>
      <w:r w:rsidR="00D35082">
        <w:rPr>
          <w:rFonts w:hint="eastAsia"/>
        </w:rPr>
        <w:t>（非极大值抑制）获取关键点位置。</w:t>
      </w:r>
    </w:p>
    <w:p w:rsidR="00D35082" w:rsidRDefault="00D35082" w:rsidP="003211FC">
      <w:r>
        <w:rPr>
          <w:rFonts w:hint="eastAsia"/>
        </w:rPr>
        <w:t>2.1.1.4</w:t>
      </w:r>
      <w:r>
        <w:t xml:space="preserve"> </w:t>
      </w:r>
      <w:r>
        <w:rPr>
          <w:rFonts w:hint="eastAsia"/>
        </w:rPr>
        <w:t>区域亲和向量场</w:t>
      </w:r>
    </w:p>
    <w:p w:rsidR="00D35082" w:rsidRDefault="00D35082" w:rsidP="00D35082">
      <w:pPr>
        <w:ind w:firstLineChars="200" w:firstLine="480"/>
      </w:pPr>
      <w:bookmarkStart w:id="0" w:name="_Hlk533539968"/>
      <w:r>
        <w:rPr>
          <w:rFonts w:hint="eastAsia"/>
        </w:rPr>
        <w:t>假设</w:t>
      </w:r>
      <w:r w:rsidRPr="00D35082">
        <w:rPr>
          <w:position w:val="-14"/>
        </w:rPr>
        <w:object w:dxaOrig="960" w:dyaOrig="380">
          <v:shape id="_x0000_i1032" type="#_x0000_t75" style="width:48pt;height:19.1pt" o:ole="">
            <v:imagedata r:id="rId28" o:title=""/>
          </v:shape>
          <o:OLEObject Type="Embed" ProgID="Equation.DSMT4" ShapeID="_x0000_i1032" DrawAspect="Content" ObjectID="_1607286829" r:id="rId29"/>
        </w:object>
      </w:r>
      <w:r>
        <w:rPr>
          <w:rFonts w:hint="eastAsia"/>
        </w:rPr>
        <w:t>分别为图像中第</w:t>
      </w:r>
      <w:r>
        <w:rPr>
          <w:rFonts w:hint="eastAsia"/>
        </w:rPr>
        <w:t>k</w:t>
      </w:r>
      <w:r>
        <w:rPr>
          <w:rFonts w:hint="eastAsia"/>
        </w:rPr>
        <w:t>个人的第</w:t>
      </w:r>
      <w:r>
        <w:rPr>
          <w:rFonts w:hint="eastAsia"/>
        </w:rPr>
        <w:t>c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limb</w:t>
      </w:r>
      <w:r>
        <w:rPr>
          <w:rFonts w:hint="eastAsia"/>
        </w:rPr>
        <w:t>的</w:t>
      </w:r>
      <w:proofErr w:type="spellStart"/>
      <w:r>
        <w:rPr>
          <w:rFonts w:hint="eastAsia"/>
        </w:rPr>
        <w:t>groundtruth</w:t>
      </w:r>
      <w:proofErr w:type="spellEnd"/>
      <w:r>
        <w:rPr>
          <w:rFonts w:hint="eastAsia"/>
        </w:rPr>
        <w:t>关键点</w:t>
      </w:r>
      <w:r w:rsidRPr="00D35082">
        <w:rPr>
          <w:position w:val="-12"/>
        </w:rPr>
        <w:object w:dxaOrig="520" w:dyaOrig="360">
          <v:shape id="_x0000_i1033" type="#_x0000_t75" style="width:25.65pt;height:18pt" o:ole="">
            <v:imagedata r:id="rId30" o:title=""/>
          </v:shape>
          <o:OLEObject Type="Embed" ProgID="Equation.DSMT4" ShapeID="_x0000_i1033" DrawAspect="Content" ObjectID="_1607286830" r:id="rId31"/>
        </w:object>
      </w:r>
      <w:r>
        <w:rPr>
          <w:rFonts w:hint="eastAsia"/>
        </w:rPr>
        <w:t>的位置</w:t>
      </w:r>
      <w:r w:rsidR="009F5BE3">
        <w:rPr>
          <w:rFonts w:hint="eastAsia"/>
        </w:rPr>
        <w:t>，</w:t>
      </w:r>
      <w:r w:rsidR="009F5BE3" w:rsidRPr="009F5BE3">
        <w:rPr>
          <w:position w:val="-6"/>
        </w:rPr>
        <w:object w:dxaOrig="180" w:dyaOrig="220">
          <v:shape id="_x0000_i1034" type="#_x0000_t75" style="width:9.25pt;height:10.9pt" o:ole="">
            <v:imagedata r:id="rId32" o:title=""/>
          </v:shape>
          <o:OLEObject Type="Embed" ProgID="Equation.DSMT4" ShapeID="_x0000_i1034" DrawAspect="Content" ObjectID="_1607286831" r:id="rId33"/>
        </w:object>
      </w:r>
      <w:r w:rsidR="009F5BE3">
        <w:rPr>
          <w:rFonts w:hint="eastAsia"/>
        </w:rPr>
        <w:t>为从</w:t>
      </w:r>
      <w:r w:rsidR="009F5BE3" w:rsidRPr="009F5BE3">
        <w:rPr>
          <w:position w:val="-12"/>
        </w:rPr>
        <w:object w:dxaOrig="240" w:dyaOrig="360">
          <v:shape id="_x0000_i1035" type="#_x0000_t75" style="width:12pt;height:18pt" o:ole="">
            <v:imagedata r:id="rId34" o:title=""/>
          </v:shape>
          <o:OLEObject Type="Embed" ProgID="Equation.DSMT4" ShapeID="_x0000_i1035" DrawAspect="Content" ObjectID="_1607286832" r:id="rId35"/>
        </w:object>
      </w:r>
      <w:r w:rsidR="009F5BE3">
        <w:rPr>
          <w:rFonts w:hint="eastAsia"/>
        </w:rPr>
        <w:t>到</w:t>
      </w:r>
      <w:r w:rsidR="009F5BE3" w:rsidRPr="009F5BE3">
        <w:rPr>
          <w:position w:val="-12"/>
        </w:rPr>
        <w:object w:dxaOrig="260" w:dyaOrig="360">
          <v:shape id="_x0000_i1036" type="#_x0000_t75" style="width:13.1pt;height:18pt" o:ole="">
            <v:imagedata r:id="rId36" o:title=""/>
          </v:shape>
          <o:OLEObject Type="Embed" ProgID="Equation.DSMT4" ShapeID="_x0000_i1036" DrawAspect="Content" ObjectID="_1607286833" r:id="rId37"/>
        </w:object>
      </w:r>
      <w:r w:rsidR="009F5BE3">
        <w:rPr>
          <w:rFonts w:hint="eastAsia"/>
        </w:rPr>
        <w:t>的单位向量，</w:t>
      </w:r>
      <w:r w:rsidR="009F5BE3">
        <w:rPr>
          <w:noProof/>
        </w:rPr>
        <w:drawing>
          <wp:inline distT="0" distB="0" distL="0" distR="0">
            <wp:extent cx="2603500" cy="185964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850A511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3203" cy="197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5BE3">
        <w:rPr>
          <w:rFonts w:hint="eastAsia"/>
        </w:rPr>
        <w:t>.</w:t>
      </w:r>
    </w:p>
    <w:p w:rsidR="009F5BE3" w:rsidRDefault="009F5BE3" w:rsidP="009F5BE3">
      <w:pPr>
        <w:ind w:firstLineChars="200"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2583404" cy="1158340"/>
            <wp:effectExtent l="0" t="0" r="762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850156E.tmp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3404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BE3" w:rsidRDefault="009F5BE3" w:rsidP="009F5BE3">
      <w:r>
        <w:rPr>
          <w:rFonts w:hint="eastAsia"/>
        </w:rPr>
        <w:t>如果点</w:t>
      </w:r>
      <w:r w:rsidRPr="009F5BE3">
        <w:rPr>
          <w:position w:val="-10"/>
        </w:rPr>
        <w:object w:dxaOrig="240" w:dyaOrig="260">
          <v:shape id="_x0000_i1037" type="#_x0000_t75" style="width:12pt;height:13.1pt" o:ole="">
            <v:imagedata r:id="rId40" o:title=""/>
          </v:shape>
          <o:OLEObject Type="Embed" ProgID="Equation.DSMT4" ShapeID="_x0000_i1037" DrawAspect="Content" ObjectID="_1607286834" r:id="rId41"/>
        </w:object>
      </w:r>
      <w:r>
        <w:rPr>
          <w:rFonts w:hint="eastAsia"/>
        </w:rPr>
        <w:t>在第</w:t>
      </w:r>
      <w:r>
        <w:rPr>
          <w:rFonts w:hint="eastAsia"/>
        </w:rPr>
        <w:t>c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limb</w:t>
      </w:r>
      <w:r>
        <w:rPr>
          <w:rFonts w:hint="eastAsia"/>
        </w:rPr>
        <w:t>上，即满足：</w:t>
      </w:r>
    </w:p>
    <w:p w:rsidR="009F5BE3" w:rsidRDefault="009F5BE3" w:rsidP="009F5BE3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59350" cy="509905"/>
            <wp:effectExtent l="0" t="0" r="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850B7C0.t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945" cy="528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BE3" w:rsidRDefault="009F5BE3" w:rsidP="009F5BE3">
      <w:r>
        <w:rPr>
          <w:rFonts w:hint="eastAsia"/>
        </w:rPr>
        <w:t>则</w:t>
      </w:r>
      <w:r w:rsidRPr="009F5BE3">
        <w:rPr>
          <w:position w:val="-14"/>
        </w:rPr>
        <w:object w:dxaOrig="1100" w:dyaOrig="400">
          <v:shape id="_x0000_i1038" type="#_x0000_t75" style="width:55.1pt;height:19.65pt" o:ole="">
            <v:imagedata r:id="rId43" o:title=""/>
          </v:shape>
          <o:OLEObject Type="Embed" ProgID="Equation.DSMT4" ShapeID="_x0000_i1038" DrawAspect="Content" ObjectID="_1607286835" r:id="rId44"/>
        </w:object>
      </w:r>
      <w:r>
        <w:rPr>
          <w:rFonts w:hint="eastAsia"/>
        </w:rPr>
        <w:t>，否则</w:t>
      </w:r>
      <w:r w:rsidRPr="009F5BE3">
        <w:rPr>
          <w:position w:val="-14"/>
        </w:rPr>
        <w:object w:dxaOrig="780" w:dyaOrig="400">
          <v:shape id="_x0000_i1039" type="#_x0000_t75" style="width:39.25pt;height:19.65pt" o:ole="">
            <v:imagedata r:id="rId45" o:title=""/>
          </v:shape>
          <o:OLEObject Type="Embed" ProgID="Equation.DSMT4" ShapeID="_x0000_i1039" DrawAspect="Content" ObjectID="_1607286836" r:id="rId46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对于多个人</w:t>
      </w:r>
      <w:r w:rsidR="008C60EF">
        <w:rPr>
          <w:rFonts w:hint="eastAsia"/>
        </w:rPr>
        <w:t>，</w:t>
      </w:r>
    </w:p>
    <w:p w:rsidR="008C60EF" w:rsidRDefault="008C60EF" w:rsidP="008C60EF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184400" cy="548872"/>
            <wp:effectExtent l="0" t="0" r="635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850AC1D.tmp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307" cy="55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0EF" w:rsidRDefault="008C60EF" w:rsidP="008C60EF">
      <w:r>
        <w:rPr>
          <w:rFonts w:hint="eastAsia"/>
        </w:rPr>
        <w:t>其中</w:t>
      </w:r>
      <w:r w:rsidRPr="008C60EF">
        <w:rPr>
          <w:position w:val="-12"/>
        </w:rPr>
        <w:object w:dxaOrig="600" w:dyaOrig="360">
          <v:shape id="_x0000_i1040" type="#_x0000_t75" style="width:30pt;height:18pt" o:ole="">
            <v:imagedata r:id="rId48" o:title=""/>
          </v:shape>
          <o:OLEObject Type="Embed" ProgID="Equation.DSMT4" ShapeID="_x0000_i1040" DrawAspect="Content" ObjectID="_1607286837" r:id="rId49"/>
        </w:object>
      </w:r>
      <w:r>
        <w:rPr>
          <w:rFonts w:hint="eastAsia"/>
        </w:rPr>
        <w:t>为图像中在</w:t>
      </w:r>
      <w:r>
        <w:rPr>
          <w:rFonts w:hint="eastAsia"/>
        </w:rPr>
        <w:t>p</w:t>
      </w:r>
      <w:r>
        <w:rPr>
          <w:rFonts w:hint="eastAsia"/>
        </w:rPr>
        <w:t>点亲和力向量不为</w:t>
      </w:r>
      <w:r>
        <w:rPr>
          <w:rFonts w:hint="eastAsia"/>
        </w:rPr>
        <w:t>0</w:t>
      </w:r>
      <w:r>
        <w:rPr>
          <w:rFonts w:hint="eastAsia"/>
        </w:rPr>
        <w:t>的人数。</w:t>
      </w:r>
    </w:p>
    <w:p w:rsidR="008C60EF" w:rsidRDefault="008C60EF" w:rsidP="008C60EF">
      <w:r>
        <w:tab/>
      </w:r>
      <w:r>
        <w:rPr>
          <w:rFonts w:hint="eastAsia"/>
        </w:rPr>
        <w:t>在测试时，对于可能相关联的</w:t>
      </w:r>
      <w:proofErr w:type="gramStart"/>
      <w:r>
        <w:rPr>
          <w:rFonts w:hint="eastAsia"/>
        </w:rPr>
        <w:t>两关键</w:t>
      </w:r>
      <w:proofErr w:type="gramEnd"/>
      <w:r>
        <w:rPr>
          <w:rFonts w:hint="eastAsia"/>
        </w:rPr>
        <w:t>点</w:t>
      </w:r>
      <w:r w:rsidRPr="008C60EF">
        <w:rPr>
          <w:position w:val="-14"/>
        </w:rPr>
        <w:object w:dxaOrig="320" w:dyaOrig="380">
          <v:shape id="_x0000_i1041" type="#_x0000_t75" style="width:16.35pt;height:19.1pt" o:ole="">
            <v:imagedata r:id="rId50" o:title=""/>
          </v:shape>
          <o:OLEObject Type="Embed" ProgID="Equation.DSMT4" ShapeID="_x0000_i1041" DrawAspect="Content" ObjectID="_1607286838" r:id="rId51"/>
        </w:object>
      </w:r>
      <w:r>
        <w:rPr>
          <w:rFonts w:hint="eastAsia"/>
        </w:rPr>
        <w:t>和</w:t>
      </w:r>
      <w:r w:rsidRPr="008C60EF">
        <w:rPr>
          <w:position w:val="-14"/>
        </w:rPr>
        <w:object w:dxaOrig="340" w:dyaOrig="380">
          <v:shape id="_x0000_i1042" type="#_x0000_t75" style="width:16.9pt;height:19.1pt" o:ole="">
            <v:imagedata r:id="rId52" o:title=""/>
          </v:shape>
          <o:OLEObject Type="Embed" ProgID="Equation.DSMT4" ShapeID="_x0000_i1042" DrawAspect="Content" ObjectID="_1607286839" r:id="rId53"/>
        </w:object>
      </w:r>
      <w:r>
        <w:rPr>
          <w:rFonts w:hint="eastAsia"/>
        </w:rPr>
        <w:t>，其亲和度定义</w:t>
      </w:r>
      <w:r w:rsidRPr="008C60EF">
        <w:rPr>
          <w:position w:val="-10"/>
        </w:rPr>
        <w:object w:dxaOrig="540" w:dyaOrig="320">
          <v:shape id="_x0000_i1043" type="#_x0000_t75" style="width:27.25pt;height:16.35pt" o:ole="">
            <v:imagedata r:id="rId54" o:title=""/>
          </v:shape>
          <o:OLEObject Type="Embed" ProgID="Equation.DSMT4" ShapeID="_x0000_i1043" DrawAspect="Content" ObjectID="_1607286840" r:id="rId55"/>
        </w:object>
      </w:r>
      <w:r>
        <w:rPr>
          <w:rFonts w:hint="eastAsia"/>
        </w:rPr>
        <w:t>在两点连线上的线积分：</w:t>
      </w:r>
    </w:p>
    <w:p w:rsidR="008C60EF" w:rsidRDefault="008C60EF" w:rsidP="008C60E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61109" cy="500138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850706B.tmp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6186" cy="521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54B" w:rsidRDefault="00F0154B" w:rsidP="00F0154B">
      <w:pPr>
        <w:rPr>
          <w:noProof/>
        </w:rPr>
      </w:pPr>
      <w:r>
        <w:rPr>
          <w:rFonts w:hint="eastAsia"/>
        </w:rPr>
        <w:t>其中</w:t>
      </w:r>
      <w:r w:rsidRPr="00F0154B">
        <w:rPr>
          <w:noProof/>
          <w:position w:val="-14"/>
        </w:rPr>
        <w:object w:dxaOrig="2200" w:dyaOrig="380">
          <v:shape id="_x0000_i1044" type="#_x0000_t75" style="width:109.65pt;height:19.1pt" o:ole="">
            <v:imagedata r:id="rId57" o:title=""/>
          </v:shape>
          <o:OLEObject Type="Embed" ProgID="Equation.DSMT4" ShapeID="_x0000_i1044" DrawAspect="Content" ObjectID="_1607286841" r:id="rId58"/>
        </w:object>
      </w:r>
      <w:r>
        <w:rPr>
          <w:noProof/>
        </w:rPr>
        <w:t>.</w:t>
      </w:r>
    </w:p>
    <w:bookmarkEnd w:id="0"/>
    <w:p w:rsidR="00F0154B" w:rsidRDefault="00F0154B" w:rsidP="00F0154B">
      <w:r>
        <w:rPr>
          <w:rFonts w:hint="eastAsia"/>
        </w:rPr>
        <w:t>2</w:t>
      </w:r>
      <w:r>
        <w:t xml:space="preserve">.1.1.5 </w:t>
      </w:r>
      <w:r>
        <w:rPr>
          <w:rFonts w:hint="eastAsia"/>
        </w:rPr>
        <w:t>关键点聚类</w:t>
      </w:r>
    </w:p>
    <w:p w:rsidR="00F0154B" w:rsidRDefault="009403DD" w:rsidP="005C7FE9">
      <w:pPr>
        <w:ind w:firstLineChars="200" w:firstLine="480"/>
      </w:pPr>
      <w:r w:rsidRPr="009403DD">
        <w:rPr>
          <w:rFonts w:hint="eastAsia"/>
        </w:rPr>
        <w:t>预测了关键点置信度后</w:t>
      </w:r>
      <w:r w:rsidRPr="009403DD">
        <w:rPr>
          <w:rFonts w:hint="eastAsia"/>
        </w:rPr>
        <w:t xml:space="preserve">, </w:t>
      </w:r>
      <w:r w:rsidRPr="009403DD">
        <w:rPr>
          <w:rFonts w:hint="eastAsia"/>
        </w:rPr>
        <w:t>用</w:t>
      </w:r>
      <w:r w:rsidRPr="009403DD">
        <w:rPr>
          <w:rFonts w:hint="eastAsia"/>
        </w:rPr>
        <w:t>NMS</w:t>
      </w:r>
      <w:r w:rsidRPr="009403DD">
        <w:rPr>
          <w:rFonts w:hint="eastAsia"/>
        </w:rPr>
        <w:t>方法获取关键点位置</w:t>
      </w:r>
      <w:r w:rsidRPr="009403DD">
        <w:rPr>
          <w:rFonts w:hint="eastAsia"/>
        </w:rPr>
        <w:t xml:space="preserve">, </w:t>
      </w:r>
      <w:r w:rsidRPr="009403DD">
        <w:rPr>
          <w:rFonts w:hint="eastAsia"/>
        </w:rPr>
        <w:t>构成</w:t>
      </w:r>
      <w:proofErr w:type="gramStart"/>
      <w:r w:rsidRPr="009403DD">
        <w:rPr>
          <w:rFonts w:hint="eastAsia"/>
        </w:rPr>
        <w:t>关键点集</w:t>
      </w:r>
      <w:proofErr w:type="gramEnd"/>
      <w:r w:rsidRPr="009403DD">
        <w:rPr>
          <w:rFonts w:hint="eastAsia"/>
        </w:rPr>
        <w:t>:</w:t>
      </w:r>
    </w:p>
    <w:p w:rsidR="009403DD" w:rsidRDefault="005C7FE9" w:rsidP="00F0154B">
      <w:r w:rsidRPr="009403DD">
        <w:rPr>
          <w:position w:val="-14"/>
        </w:rPr>
        <w:object w:dxaOrig="3379" w:dyaOrig="400">
          <v:shape id="_x0000_i1045" type="#_x0000_t75" style="width:168.55pt;height:19.65pt" o:ole="">
            <v:imagedata r:id="rId59" o:title=""/>
          </v:shape>
          <o:OLEObject Type="Embed" ProgID="Equation.DSMT4" ShapeID="_x0000_i1045" DrawAspect="Content" ObjectID="_1607286842" r:id="rId60"/>
        </w:object>
      </w:r>
      <w:r w:rsidR="009403DD">
        <w:t xml:space="preserve"> </w:t>
      </w:r>
      <w:r>
        <w:rPr>
          <w:rFonts w:hint="eastAsia"/>
        </w:rPr>
        <w:t>，其中</w:t>
      </w:r>
      <w:r w:rsidRPr="005C7FE9">
        <w:rPr>
          <w:position w:val="-14"/>
        </w:rPr>
        <w:object w:dxaOrig="340" w:dyaOrig="400">
          <v:shape id="_x0000_i1046" type="#_x0000_t75" style="width:16.9pt;height:19.65pt" o:ole="">
            <v:imagedata r:id="rId61" o:title=""/>
          </v:shape>
          <o:OLEObject Type="Embed" ProgID="Equation.DSMT4" ShapeID="_x0000_i1046" DrawAspect="Content" ObjectID="_1607286843" r:id="rId62"/>
        </w:object>
      </w:r>
      <w:r>
        <w:rPr>
          <w:rFonts w:hint="eastAsia"/>
        </w:rPr>
        <w:t>表示第</w:t>
      </w:r>
      <w:r>
        <w:rPr>
          <w:rFonts w:hint="eastAsia"/>
        </w:rPr>
        <w:t>j</w:t>
      </w:r>
      <w:proofErr w:type="gramStart"/>
      <w:r w:rsidR="004219BE">
        <w:rPr>
          <w:rFonts w:hint="eastAsia"/>
        </w:rPr>
        <w:t>类</w:t>
      </w:r>
      <w:r>
        <w:rPr>
          <w:rFonts w:hint="eastAsia"/>
        </w:rPr>
        <w:t>关键</w:t>
      </w:r>
      <w:proofErr w:type="gramEnd"/>
      <w:r>
        <w:rPr>
          <w:rFonts w:hint="eastAsia"/>
        </w:rPr>
        <w:t>点的第</w:t>
      </w:r>
      <w:r>
        <w:rPr>
          <w:rFonts w:hint="eastAsia"/>
        </w:rPr>
        <w:t>m</w:t>
      </w:r>
      <w:r>
        <w:rPr>
          <w:rFonts w:hint="eastAsia"/>
        </w:rPr>
        <w:t>个候选点，</w:t>
      </w:r>
      <w:r w:rsidRPr="005C7FE9">
        <w:rPr>
          <w:position w:val="-14"/>
        </w:rPr>
        <w:object w:dxaOrig="340" w:dyaOrig="380">
          <v:shape id="_x0000_i1047" type="#_x0000_t75" style="width:16.9pt;height:19.1pt" o:ole="">
            <v:imagedata r:id="rId63" o:title=""/>
          </v:shape>
          <o:OLEObject Type="Embed" ProgID="Equation.DSMT4" ShapeID="_x0000_i1047" DrawAspect="Content" ObjectID="_1607286844" r:id="rId64"/>
        </w:object>
      </w:r>
      <w:r>
        <w:rPr>
          <w:rFonts w:hint="eastAsia"/>
        </w:rPr>
        <w:t>为第</w:t>
      </w:r>
      <w:r>
        <w:rPr>
          <w:rFonts w:hint="eastAsia"/>
        </w:rPr>
        <w:t>j</w:t>
      </w:r>
      <w:r>
        <w:rPr>
          <w:rFonts w:hint="eastAsia"/>
        </w:rPr>
        <w:t>个关键点的可能候选点的数目。定义</w:t>
      </w:r>
      <w:r w:rsidRPr="005C7FE9">
        <w:rPr>
          <w:position w:val="-14"/>
        </w:rPr>
        <w:object w:dxaOrig="1120" w:dyaOrig="400">
          <v:shape id="_x0000_i1048" type="#_x0000_t75" style="width:55.65pt;height:19.65pt" o:ole="">
            <v:imagedata r:id="rId65" o:title=""/>
          </v:shape>
          <o:OLEObject Type="Embed" ProgID="Equation.DSMT4" ShapeID="_x0000_i1048" DrawAspect="Content" ObjectID="_1607286845" r:id="rId66"/>
        </w:object>
      </w:r>
      <w:r>
        <w:rPr>
          <w:rFonts w:hint="eastAsia"/>
        </w:rPr>
        <w:t>表示两个关键点</w:t>
      </w:r>
      <w:r w:rsidRPr="005C7FE9">
        <w:rPr>
          <w:position w:val="-14"/>
        </w:rPr>
        <w:object w:dxaOrig="340" w:dyaOrig="400">
          <v:shape id="_x0000_i1049" type="#_x0000_t75" style="width:16.9pt;height:19.65pt" o:ole="">
            <v:imagedata r:id="rId67" o:title=""/>
          </v:shape>
          <o:OLEObject Type="Embed" ProgID="Equation.DSMT4" ShapeID="_x0000_i1049" DrawAspect="Content" ObjectID="_1607286846" r:id="rId68"/>
        </w:object>
      </w:r>
      <w:r>
        <w:rPr>
          <w:rFonts w:hint="eastAsia"/>
        </w:rPr>
        <w:t>与</w:t>
      </w:r>
      <w:r w:rsidRPr="005C7FE9">
        <w:rPr>
          <w:position w:val="-14"/>
        </w:rPr>
        <w:object w:dxaOrig="340" w:dyaOrig="400">
          <v:shape id="_x0000_i1050" type="#_x0000_t75" style="width:16.9pt;height:19.65pt" o:ole="">
            <v:imagedata r:id="rId69" o:title=""/>
          </v:shape>
          <o:OLEObject Type="Embed" ProgID="Equation.DSMT4" ShapeID="_x0000_i1050" DrawAspect="Content" ObjectID="_1607286847" r:id="rId70"/>
        </w:object>
      </w:r>
      <w:r>
        <w:rPr>
          <w:rFonts w:hint="eastAsia"/>
        </w:rPr>
        <w:t>是否应该连线（是否时同一个人同一肢体的两端），值为</w:t>
      </w:r>
      <w:r>
        <w:rPr>
          <w:rFonts w:hint="eastAsia"/>
        </w:rPr>
        <w:t>1</w:t>
      </w:r>
      <w:r>
        <w:rPr>
          <w:rFonts w:hint="eastAsia"/>
        </w:rPr>
        <w:t>表示应该连线，值为</w:t>
      </w:r>
      <w:r>
        <w:rPr>
          <w:rFonts w:hint="eastAsia"/>
        </w:rPr>
        <w:t>0</w:t>
      </w:r>
      <w:r>
        <w:rPr>
          <w:rFonts w:hint="eastAsia"/>
        </w:rPr>
        <w:t>表示不应该连线。所有关键点间的连线情况构成集合</w:t>
      </w:r>
      <w:r w:rsidRPr="005C7FE9">
        <w:rPr>
          <w:position w:val="-4"/>
        </w:rPr>
        <w:object w:dxaOrig="240" w:dyaOrig="260">
          <v:shape id="_x0000_i1051" type="#_x0000_t75" style="width:12pt;height:13.1pt" o:ole="">
            <v:imagedata r:id="rId71" o:title=""/>
          </v:shape>
          <o:OLEObject Type="Embed" ProgID="Equation.DSMT4" ShapeID="_x0000_i1051" DrawAspect="Content" ObjectID="_1607286848" r:id="rId72"/>
        </w:object>
      </w:r>
      <w:r>
        <w:rPr>
          <w:rFonts w:hint="eastAsia"/>
        </w:rPr>
        <w:t>：</w:t>
      </w:r>
    </w:p>
    <w:p w:rsidR="005C7FE9" w:rsidRDefault="005C7FE9" w:rsidP="00824B9D">
      <w:pPr>
        <w:jc w:val="center"/>
      </w:pPr>
      <w:r w:rsidRPr="005C7FE9">
        <w:rPr>
          <w:position w:val="-14"/>
        </w:rPr>
        <w:object w:dxaOrig="4940" w:dyaOrig="400">
          <v:shape id="_x0000_i1052" type="#_x0000_t75" style="width:246.55pt;height:19.65pt" o:ole="">
            <v:imagedata r:id="rId73" o:title=""/>
          </v:shape>
          <o:OLEObject Type="Embed" ProgID="Equation.DSMT4" ShapeID="_x0000_i1052" DrawAspect="Content" ObjectID="_1607286849" r:id="rId74"/>
        </w:object>
      </w:r>
    </w:p>
    <w:p w:rsidR="00824B9D" w:rsidRDefault="00824B9D" w:rsidP="00824B9D">
      <w:r>
        <w:rPr>
          <w:rFonts w:hint="eastAsia"/>
        </w:rPr>
        <w:t>对于给定的肢体</w:t>
      </w:r>
      <w:r>
        <w:rPr>
          <w:rFonts w:hint="eastAsia"/>
        </w:rPr>
        <w:t>c</w:t>
      </w:r>
      <w:r w:rsidRPr="00824B9D">
        <w:rPr>
          <w:rFonts w:hint="eastAsia"/>
        </w:rPr>
        <w:t>与其相关联的两</w:t>
      </w:r>
      <w:r w:rsidR="004219BE">
        <w:rPr>
          <w:rFonts w:hint="eastAsia"/>
        </w:rPr>
        <w:t>类</w:t>
      </w:r>
      <w:r w:rsidRPr="00824B9D">
        <w:rPr>
          <w:rFonts w:hint="eastAsia"/>
        </w:rPr>
        <w:t>关键点是</w:t>
      </w:r>
      <w:r w:rsidRPr="00824B9D">
        <w:rPr>
          <w:rFonts w:hint="eastAsia"/>
        </w:rPr>
        <w:t xml:space="preserve"> j1, j2, </w:t>
      </w:r>
      <w:r w:rsidRPr="00824B9D">
        <w:rPr>
          <w:rFonts w:hint="eastAsia"/>
        </w:rPr>
        <w:t>这两类关键点的聚类问题可以</w:t>
      </w:r>
      <w:r w:rsidR="004219BE">
        <w:rPr>
          <w:rFonts w:hint="eastAsia"/>
        </w:rPr>
        <w:t>下列最优化问题</w:t>
      </w:r>
    </w:p>
    <w:p w:rsidR="00824B9D" w:rsidRDefault="00824B9D" w:rsidP="004219BE">
      <w:pPr>
        <w:jc w:val="center"/>
      </w:pPr>
      <w:r w:rsidRPr="00824B9D">
        <w:rPr>
          <w:position w:val="-34"/>
        </w:rPr>
        <w:object w:dxaOrig="3120" w:dyaOrig="600">
          <v:shape id="_x0000_i1053" type="#_x0000_t75" style="width:156pt;height:30pt" o:ole="">
            <v:imagedata r:id="rId75" o:title=""/>
          </v:shape>
          <o:OLEObject Type="Embed" ProgID="Equation.DSMT4" ShapeID="_x0000_i1053" DrawAspect="Content" ObjectID="_1607286850" r:id="rId76"/>
        </w:object>
      </w:r>
    </w:p>
    <w:p w:rsidR="00824B9D" w:rsidRDefault="000E1563" w:rsidP="004219BE">
      <w:pPr>
        <w:jc w:val="center"/>
      </w:pPr>
      <w:r w:rsidRPr="004219BE">
        <w:rPr>
          <w:position w:val="-56"/>
        </w:rPr>
        <w:object w:dxaOrig="2540" w:dyaOrig="1240">
          <v:shape id="_x0000_i1054" type="#_x0000_t75" style="width:126.55pt;height:61.65pt" o:ole="">
            <v:imagedata r:id="rId77" o:title=""/>
          </v:shape>
          <o:OLEObject Type="Embed" ProgID="Equation.DSMT4" ShapeID="_x0000_i1054" DrawAspect="Content" ObjectID="_1607286851" r:id="rId78"/>
        </w:object>
      </w:r>
    </w:p>
    <w:p w:rsidR="004219BE" w:rsidRDefault="004219BE" w:rsidP="004219BE">
      <w:r>
        <w:rPr>
          <w:rFonts w:hint="eastAsia"/>
        </w:rPr>
        <w:t>其中</w:t>
      </w:r>
      <w:r w:rsidRPr="004219BE">
        <w:rPr>
          <w:position w:val="-12"/>
        </w:rPr>
        <w:object w:dxaOrig="400" w:dyaOrig="360">
          <v:shape id="_x0000_i1055" type="#_x0000_t75" style="width:19.65pt;height:18pt" o:ole="">
            <v:imagedata r:id="rId79" o:title=""/>
          </v:shape>
          <o:OLEObject Type="Embed" ProgID="Equation.DSMT4" ShapeID="_x0000_i1055" DrawAspect="Content" ObjectID="_1607286852" r:id="rId80"/>
        </w:object>
      </w:r>
      <w:r>
        <w:rPr>
          <w:rFonts w:hint="eastAsia"/>
        </w:rPr>
        <w:t>是</w:t>
      </w:r>
      <w:r w:rsidRPr="004219BE">
        <w:rPr>
          <w:position w:val="-14"/>
        </w:rPr>
        <w:object w:dxaOrig="340" w:dyaOrig="400">
          <v:shape id="_x0000_i1056" type="#_x0000_t75" style="width:16.9pt;height:19.65pt" o:ole="">
            <v:imagedata r:id="rId81" o:title=""/>
          </v:shape>
          <o:OLEObject Type="Embed" ProgID="Equation.DSMT4" ShapeID="_x0000_i1056" DrawAspect="Content" ObjectID="_1607286853" r:id="rId82"/>
        </w:object>
      </w:r>
      <w:r>
        <w:rPr>
          <w:rFonts w:hint="eastAsia"/>
        </w:rPr>
        <w:t>与</w:t>
      </w:r>
      <w:r w:rsidRPr="004219BE">
        <w:rPr>
          <w:position w:val="-14"/>
        </w:rPr>
        <w:object w:dxaOrig="340" w:dyaOrig="400">
          <v:shape id="_x0000_i1057" type="#_x0000_t75" style="width:16.9pt;height:19.65pt" o:ole="">
            <v:imagedata r:id="rId83" o:title=""/>
          </v:shape>
          <o:OLEObject Type="Embed" ProgID="Equation.DSMT4" ShapeID="_x0000_i1057" DrawAspect="Content" ObjectID="_1607286854" r:id="rId84"/>
        </w:object>
      </w:r>
      <w:r>
        <w:rPr>
          <w:rFonts w:hint="eastAsia"/>
        </w:rPr>
        <w:t>的亲和度，</w:t>
      </w:r>
      <w:r w:rsidRPr="004219BE">
        <w:rPr>
          <w:position w:val="-12"/>
        </w:rPr>
        <w:object w:dxaOrig="300" w:dyaOrig="360">
          <v:shape id="_x0000_i1058" type="#_x0000_t75" style="width:15.25pt;height:18pt" o:ole="">
            <v:imagedata r:id="rId85" o:title=""/>
          </v:shape>
          <o:OLEObject Type="Embed" ProgID="Equation.DSMT4" ShapeID="_x0000_i1058" DrawAspect="Content" ObjectID="_1607286855" r:id="rId86"/>
        </w:object>
      </w:r>
      <w:r>
        <w:rPr>
          <w:rFonts w:hint="eastAsia"/>
        </w:rPr>
        <w:t>是肢体</w:t>
      </w:r>
      <w:r>
        <w:rPr>
          <w:rFonts w:hint="eastAsia"/>
        </w:rPr>
        <w:t>c</w:t>
      </w:r>
      <w:r>
        <w:rPr>
          <w:rFonts w:hint="eastAsia"/>
        </w:rPr>
        <w:t>上可能关联的两类关键点间的连线总亲和度。该问题刻用匈牙利算法求解。</w:t>
      </w:r>
    </w:p>
    <w:p w:rsidR="004219BE" w:rsidRDefault="004219BE" w:rsidP="004219BE">
      <w:pPr>
        <w:ind w:firstLine="480"/>
      </w:pPr>
      <w:r>
        <w:rPr>
          <w:rFonts w:hint="eastAsia"/>
        </w:rPr>
        <w:t>对于所有肢体，关键点连线聚类问题可以看成：</w:t>
      </w:r>
    </w:p>
    <w:p w:rsidR="004219BE" w:rsidRPr="004219BE" w:rsidRDefault="004219BE" w:rsidP="004219BE">
      <w:pPr>
        <w:ind w:firstLine="480"/>
        <w:jc w:val="center"/>
      </w:pPr>
      <w:r w:rsidRPr="004219BE">
        <w:rPr>
          <w:position w:val="-28"/>
        </w:rPr>
        <w:object w:dxaOrig="1800" w:dyaOrig="680">
          <v:shape id="_x0000_i1059" type="#_x0000_t75" style="width:90pt;height:34.35pt" o:ole="">
            <v:imagedata r:id="rId87" o:title=""/>
          </v:shape>
          <o:OLEObject Type="Embed" ProgID="Equation.DSMT4" ShapeID="_x0000_i1059" DrawAspect="Content" ObjectID="_1607286856" r:id="rId88"/>
        </w:object>
      </w:r>
    </w:p>
    <w:p w:rsidR="008C60EF" w:rsidRPr="003211FC" w:rsidRDefault="00657DDF" w:rsidP="00657DDF">
      <w:pPr>
        <w:jc w:val="left"/>
      </w:pPr>
      <w:r w:rsidRPr="00657DDF">
        <w:rPr>
          <w:rFonts w:hint="eastAsia"/>
        </w:rPr>
        <w:t>也就是各肢体之间独立优化配对</w:t>
      </w:r>
      <w:r w:rsidRPr="00657DDF">
        <w:rPr>
          <w:rFonts w:hint="eastAsia"/>
        </w:rPr>
        <w:t>,</w:t>
      </w:r>
      <w:r w:rsidRPr="00657DDF">
        <w:rPr>
          <w:rFonts w:hint="eastAsia"/>
        </w:rPr>
        <w:t>解决了每个肢体涉及的两类关键点的连线聚类以后</w:t>
      </w:r>
      <w:r w:rsidRPr="00657DDF">
        <w:rPr>
          <w:rFonts w:hint="eastAsia"/>
        </w:rPr>
        <w:t>,</w:t>
      </w:r>
      <w:r w:rsidRPr="00657DDF">
        <w:rPr>
          <w:rFonts w:hint="eastAsia"/>
        </w:rPr>
        <w:t>最后依据关键点相同衔接组装成整个身体的姿态</w:t>
      </w:r>
      <w:r>
        <w:rPr>
          <w:rFonts w:hint="eastAsia"/>
        </w:rPr>
        <w:t>。</w:t>
      </w:r>
    </w:p>
    <w:p w:rsidR="00E17F73" w:rsidRDefault="00E17F73" w:rsidP="00FF6A58">
      <w:pPr>
        <w:pStyle w:val="afd"/>
        <w:numPr>
          <w:ilvl w:val="2"/>
          <w:numId w:val="12"/>
        </w:numPr>
      </w:pPr>
      <w:r>
        <w:rPr>
          <w:rFonts w:hint="eastAsia"/>
        </w:rPr>
        <w:t>测试效果及分析</w:t>
      </w:r>
    </w:p>
    <w:p w:rsidR="00B9549A" w:rsidRDefault="00595B96" w:rsidP="004D71FE">
      <w:pPr>
        <w:ind w:firstLineChars="200" w:firstLine="480"/>
      </w:pPr>
      <w:r w:rsidRPr="00595B96">
        <w:rPr>
          <w:rFonts w:hint="eastAsia"/>
        </w:rPr>
        <w:t>对</w:t>
      </w:r>
      <w:r w:rsidR="00B9549A">
        <w:rPr>
          <w:rFonts w:hint="eastAsia"/>
        </w:rPr>
        <w:t>各种可能人体姿态做</w:t>
      </w:r>
      <w:r w:rsidR="006C3D1D" w:rsidRPr="00595B96">
        <w:rPr>
          <w:rFonts w:hint="eastAsia"/>
        </w:rPr>
        <w:t>2</w:t>
      </w:r>
      <w:r>
        <w:t>D</w:t>
      </w:r>
      <w:r w:rsidR="006C3D1D" w:rsidRPr="00595B96">
        <w:rPr>
          <w:rFonts w:hint="eastAsia"/>
        </w:rPr>
        <w:t>姿态识别</w:t>
      </w:r>
      <w:r w:rsidR="00343BD4">
        <w:rPr>
          <w:rFonts w:hint="eastAsia"/>
        </w:rPr>
        <w:t>测试，结果如下。</w:t>
      </w:r>
    </w:p>
    <w:p w:rsidR="00272A9E" w:rsidRDefault="00343BD4" w:rsidP="004D71FE">
      <w:pPr>
        <w:ind w:firstLineChars="200" w:firstLine="480"/>
      </w:pPr>
      <w:r>
        <w:rPr>
          <w:rFonts w:hint="eastAsia"/>
        </w:rPr>
        <w:t>单人的站、坐、趴、躺、俯卧撑等姿势测试结果如图</w:t>
      </w:r>
      <w:r>
        <w:rPr>
          <w:rFonts w:hint="eastAsia"/>
        </w:rPr>
        <w:t xml:space="preserve"> </w:t>
      </w:r>
      <w:r>
        <w:rPr>
          <w:rFonts w:hint="eastAsia"/>
        </w:rPr>
        <w:t>所示，可以看到</w:t>
      </w:r>
      <w:r w:rsidR="00272A9E">
        <w:rPr>
          <w:rFonts w:hint="eastAsia"/>
        </w:rPr>
        <w:t>遮挡对关键点的估计造成了一定的影响，如（</w:t>
      </w:r>
      <w:r w:rsidR="00272A9E">
        <w:rPr>
          <w:rFonts w:hint="eastAsia"/>
        </w:rPr>
        <w:t>a</w:t>
      </w:r>
      <w:r w:rsidR="00272A9E">
        <w:rPr>
          <w:rFonts w:hint="eastAsia"/>
        </w:rPr>
        <w:t>）中眼睛（紫色点）的位置估计错误，（</w:t>
      </w:r>
      <w:r w:rsidR="00272A9E">
        <w:rPr>
          <w:rFonts w:hint="eastAsia"/>
        </w:rPr>
        <w:t>c</w:t>
      </w:r>
      <w:r w:rsidR="00272A9E">
        <w:rPr>
          <w:rFonts w:hint="eastAsia"/>
        </w:rPr>
        <w:t>）中右手小臂</w:t>
      </w:r>
      <w:r w:rsidR="00272A9E">
        <w:rPr>
          <w:rFonts w:hint="eastAsia"/>
        </w:rPr>
        <w:lastRenderedPageBreak/>
        <w:t>没有测出来，（</w:t>
      </w:r>
      <w:r w:rsidR="00272A9E">
        <w:rPr>
          <w:rFonts w:hint="eastAsia"/>
        </w:rPr>
        <w:t>d</w:t>
      </w:r>
      <w:r w:rsidR="00272A9E">
        <w:rPr>
          <w:rFonts w:hint="eastAsia"/>
        </w:rPr>
        <w:t>）中盆骨的位置明显有估计偏差。另外</w:t>
      </w:r>
      <w:r w:rsidR="00E57D65">
        <w:rPr>
          <w:rFonts w:hint="eastAsia"/>
        </w:rPr>
        <w:t>，在（</w:t>
      </w:r>
      <w:r w:rsidR="00E57D65">
        <w:rPr>
          <w:rFonts w:hint="eastAsia"/>
        </w:rPr>
        <w:t>c</w:t>
      </w:r>
      <w:r w:rsidR="00E57D65">
        <w:rPr>
          <w:rFonts w:hint="eastAsia"/>
        </w:rPr>
        <w:t>）中当眼睛闭上时，把眼镜错误估计为了眼睛，可能是训练集中对于这样的“极端情况”涉及较少的原因，不过</w:t>
      </w:r>
    </w:p>
    <w:p w:rsidR="00343BD4" w:rsidRDefault="00272A9E" w:rsidP="00E57D65">
      <w:r>
        <w:rPr>
          <w:rFonts w:hint="eastAsia"/>
        </w:rPr>
        <w:t>整体的</w:t>
      </w:r>
      <w:r w:rsidR="00E57D65">
        <w:rPr>
          <w:rFonts w:hint="eastAsia"/>
        </w:rPr>
        <w:t>姿态</w:t>
      </w:r>
      <w:r>
        <w:rPr>
          <w:rFonts w:hint="eastAsia"/>
        </w:rPr>
        <w:t>估计结果</w:t>
      </w:r>
      <w:r w:rsidR="00E57D65">
        <w:rPr>
          <w:rFonts w:hint="eastAsia"/>
        </w:rPr>
        <w:t>已经</w:t>
      </w:r>
      <w:r>
        <w:rPr>
          <w:rFonts w:hint="eastAsia"/>
        </w:rPr>
        <w:t>非常不错</w:t>
      </w:r>
      <w:r w:rsidR="00E57D65">
        <w:rPr>
          <w:rFonts w:hint="eastAsia"/>
        </w:rPr>
        <w:t>了。</w:t>
      </w:r>
    </w:p>
    <w:p w:rsidR="00343BD4" w:rsidRDefault="00343BD4" w:rsidP="004D71FE">
      <w:pPr>
        <w:ind w:firstLineChars="200" w:firstLine="480"/>
        <w:rPr>
          <w:noProof/>
        </w:rPr>
      </w:pPr>
    </w:p>
    <w:p w:rsidR="00B9549A" w:rsidRDefault="00B9549A" w:rsidP="004D71FE">
      <w:pPr>
        <w:ind w:firstLineChars="200" w:firstLine="48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486400" cy="1372965"/>
                <wp:effectExtent l="0" t="0" r="0" b="0"/>
                <wp:docPr id="33" name="画布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4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984" cy="13300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59" r="22486"/>
                          <a:stretch/>
                        </pic:blipFill>
                        <pic:spPr>
                          <a:xfrm>
                            <a:off x="3269672" y="0"/>
                            <a:ext cx="1122208" cy="13369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54237" y="0"/>
                            <a:ext cx="969818" cy="133696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74223" y="0"/>
                            <a:ext cx="1027311" cy="13369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08364" y="1"/>
                            <a:ext cx="1018310" cy="133696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F56A261" id="画布 33" o:spid="_x0000_s1026" editas="canvas" style="width:6in;height:108.1pt;mso-position-horizontal-relative:char;mso-position-vertical-relative:line" coordsize="54864,137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">
                <v:shape id="_x0000_s1027" type="#_x0000_t75" style="position:absolute;width:54864;height:13728;visibility:visible;mso-wrap-style:square">
                  <v:fill o:detectmouseclick="t"/>
                  <v:path o:connecttype="none"/>
                </v:shape>
                <v:shape id="图片 34" o:spid="_x0000_s1028" type="#_x0000_t75" style="position:absolute;width:10579;height:13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">
                  <v:imagedata r:id="rId94" o:title=""/>
                </v:shape>
                <v:shape id="图片 36" o:spid="_x0000_s1029" type="#_x0000_t75" style="position:absolute;left:32696;width:11222;height:13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">
                  <v:imagedata r:id="rId95" o:title="" cropleft="14391f" cropright="14736f"/>
                </v:shape>
                <v:shape id="图片 38" o:spid="_x0000_s1030" type="#_x0000_t75" style="position:absolute;left:44542;width:9698;height:13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">
                  <v:imagedata r:id="rId96" o:title=""/>
                </v:shape>
                <v:shape id="图片 39" o:spid="_x0000_s1031" type="#_x0000_t75" style="position:absolute;left:21742;width:10273;height:13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">
                  <v:imagedata r:id="rId97" o:title=""/>
                </v:shape>
                <v:shape id="图片 51" o:spid="_x0000_s1032" type="#_x0000_t75" style="position:absolute;left:11083;width:10183;height:13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">
                  <v:imagedata r:id="rId98" o:title=""/>
                </v:shape>
                <w10:anchorlock/>
              </v:group>
            </w:pict>
          </mc:Fallback>
        </mc:AlternateContent>
      </w:r>
    </w:p>
    <w:p w:rsidR="006C3D1D" w:rsidRDefault="00272A9E" w:rsidP="00272A9E">
      <w:pPr>
        <w:pStyle w:val="aff7"/>
        <w:numPr>
          <w:ilvl w:val="0"/>
          <w:numId w:val="18"/>
        </w:numPr>
        <w:ind w:firstLineChars="0"/>
      </w:pPr>
      <w:r>
        <w:rPr>
          <w:rFonts w:hint="eastAsia"/>
        </w:rPr>
        <w:t xml:space="preserve"> </w:t>
      </w:r>
      <w:r>
        <w:t xml:space="preserve">             (b)           </w:t>
      </w:r>
      <w:proofErr w:type="gramStart"/>
      <w:r>
        <w:t xml:space="preserve">   (</w:t>
      </w:r>
      <w:proofErr w:type="gramEnd"/>
      <w:r>
        <w:t>c)               (d)              (e)</w:t>
      </w:r>
    </w:p>
    <w:p w:rsidR="00291F5B" w:rsidRDefault="00291F5B" w:rsidP="00291F5B">
      <w:pPr>
        <w:ind w:firstLineChars="200" w:firstLine="480"/>
      </w:pPr>
      <w:r>
        <w:rPr>
          <w:rFonts w:hint="eastAsia"/>
        </w:rPr>
        <w:t>对于光线不足的情况也有非常不错的识别效果。</w:t>
      </w:r>
    </w:p>
    <w:p w:rsidR="00272A9E" w:rsidRDefault="00E57D65" w:rsidP="00291F5B">
      <w:pPr>
        <w:ind w:firstLineChars="300" w:firstLine="72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4766310" cy="1102360"/>
                <wp:effectExtent l="0" t="0" r="0" b="2540"/>
                <wp:docPr id="55" name="画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844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53363" y="0"/>
                            <a:ext cx="14224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97427" y="0"/>
                            <a:ext cx="1422400" cy="10668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5AE8B29" id="画布 55" o:spid="_x0000_s1026" editas="canvas" style="width:375.3pt;height:86.8pt;mso-position-horizontal-relative:char;mso-position-vertical-relative:line" coordsize="47663,1102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">
                <v:shape id="_x0000_s1027" type="#_x0000_t75" style="position:absolute;width:47663;height:11023;visibility:visible;mso-wrap-style:square">
                  <v:fill o:detectmouseclick="t"/>
                  <v:path o:connecttype="none"/>
                </v:shape>
                <v:shape id="图片 56" o:spid="_x0000_s1028" type="#_x0000_t75" style="position:absolute;width:1421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">
                  <v:imagedata r:id="rId102" o:title=""/>
                </v:shape>
                <v:shape id="图片 57" o:spid="_x0000_s1029" type="#_x0000_t75" style="position:absolute;left:16533;width:14224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">
                  <v:imagedata r:id="rId103" o:title=""/>
                </v:shape>
                <v:shape id="图片 58" o:spid="_x0000_s1030" type="#_x0000_t75" style="position:absolute;left:32974;width:14224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">
                  <v:imagedata r:id="rId104" o:title=""/>
                </v:shape>
                <w10:anchorlock/>
              </v:group>
            </w:pict>
          </mc:Fallback>
        </mc:AlternateContent>
      </w:r>
    </w:p>
    <w:p w:rsidR="00602EE0" w:rsidRDefault="00602EE0" w:rsidP="00602EE0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对于非真实人类的测试结果如图</w:t>
      </w:r>
      <w:r>
        <w:rPr>
          <w:rFonts w:hint="eastAsia"/>
        </w:rPr>
        <w:t xml:space="preserve"> </w:t>
      </w:r>
      <w:r>
        <w:rPr>
          <w:rFonts w:hint="eastAsia"/>
        </w:rPr>
        <w:t>所示，可以看到对于油画中的人物</w:t>
      </w:r>
      <w:r w:rsidR="00540765">
        <w:rPr>
          <w:rFonts w:hint="eastAsia"/>
        </w:rPr>
        <w:t>(</w:t>
      </w:r>
      <w:r w:rsidR="00540765">
        <w:t>a)(e)</w:t>
      </w:r>
      <w:r>
        <w:rPr>
          <w:rFonts w:hint="eastAsia"/>
        </w:rPr>
        <w:t>都有不错的检测效果，对于非人类的类似人的动作</w:t>
      </w:r>
      <w:r w:rsidR="00540765">
        <w:rPr>
          <w:rFonts w:hint="eastAsia"/>
        </w:rPr>
        <w:t>(</w:t>
      </w:r>
      <w:r w:rsidR="00540765">
        <w:t>b)(c)</w:t>
      </w:r>
      <w:r>
        <w:rPr>
          <w:rFonts w:hint="eastAsia"/>
        </w:rPr>
        <w:t>也有不错的泛化能力，</w:t>
      </w:r>
      <w:r w:rsidR="00540765">
        <w:rPr>
          <w:rFonts w:hint="eastAsia"/>
        </w:rPr>
        <w:t>但过强的泛化能力也导致了</w:t>
      </w:r>
      <w:r w:rsidR="00540765">
        <w:rPr>
          <w:rFonts w:hint="eastAsia"/>
        </w:rPr>
        <w:t>(</w:t>
      </w:r>
      <w:r w:rsidR="00540765">
        <w:t>c)</w:t>
      </w:r>
      <w:r w:rsidR="00540765">
        <w:rPr>
          <w:rFonts w:hint="eastAsia"/>
        </w:rPr>
        <w:t>中雕塑的姿态估计出现了错误，将雕塑下方的几条凹槽识别为了人。</w:t>
      </w:r>
    </w:p>
    <w:p w:rsidR="00540765" w:rsidRDefault="00291F5B" w:rsidP="00540765">
      <w:pPr>
        <w:ind w:firstLineChars="300" w:firstLine="72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065198" cy="1102360"/>
                <wp:effectExtent l="0" t="0" r="2540" b="2540"/>
                <wp:docPr id="59" name="画布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391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84093" y="0"/>
                            <a:ext cx="8001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63435" y="0"/>
                            <a:ext cx="8001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40056" y="0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672916" y="0"/>
                            <a:ext cx="1356283" cy="10668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57F0985" id="画布 59" o:spid="_x0000_s1026" editas="canvas" style="width:398.85pt;height:86.8pt;mso-position-horizontal-relative:char;mso-position-vertical-relative:line" coordsize="50647,11023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">
                <v:shape id="_x0000_s1027" type="#_x0000_t75" style="position:absolute;width:50647;height:11023;visibility:visible;mso-wrap-style:square">
                  <v:fill o:detectmouseclick="t"/>
                  <v:path o:connecttype="none"/>
                </v:shape>
                <v:shape id="图片 60" o:spid="_x0000_s1028" type="#_x0000_t75" style="position:absolute;width:7163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">
                  <v:imagedata r:id="rId110" o:title=""/>
                </v:shape>
                <v:shape id="图片 61" o:spid="_x0000_s1029" type="#_x0000_t75" style="position:absolute;left:7840;width:8001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">
                  <v:imagedata r:id="rId111" o:title=""/>
                </v:shape>
                <v:shape id="图片 62" o:spid="_x0000_s1030" type="#_x0000_t75" style="position:absolute;left:16634;width:8001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">
                  <v:imagedata r:id="rId112" o:title=""/>
                </v:shape>
                <v:shape id="图片 63" o:spid="_x0000_s1031" type="#_x0000_t75" style="position:absolute;left:25400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">
                  <v:imagedata r:id="rId113" o:title=""/>
                </v:shape>
                <v:shape id="图片 64" o:spid="_x0000_s1032" type="#_x0000_t75" style="position:absolute;left:36729;width:13562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">
                  <v:imagedata r:id="rId114" o:title=""/>
                </v:shape>
                <w10:anchorlock/>
              </v:group>
            </w:pict>
          </mc:Fallback>
        </mc:AlternateContent>
      </w:r>
    </w:p>
    <w:p w:rsidR="00540765" w:rsidRDefault="00540765" w:rsidP="00540765">
      <w:pPr>
        <w:pStyle w:val="aff7"/>
        <w:numPr>
          <w:ilvl w:val="0"/>
          <w:numId w:val="19"/>
        </w:numPr>
        <w:ind w:firstLineChars="0"/>
        <w:rPr>
          <w:sz w:val="15"/>
        </w:rPr>
      </w:pPr>
      <w:r w:rsidRPr="00540765">
        <w:rPr>
          <w:rFonts w:hint="eastAsia"/>
          <w:sz w:val="15"/>
        </w:rPr>
        <w:t xml:space="preserve"> </w:t>
      </w:r>
      <w:r w:rsidRPr="00540765">
        <w:rPr>
          <w:sz w:val="15"/>
        </w:rPr>
        <w:t xml:space="preserve">       (b)         </w:t>
      </w:r>
      <w:proofErr w:type="gramStart"/>
      <w:r w:rsidRPr="00540765">
        <w:rPr>
          <w:sz w:val="15"/>
        </w:rPr>
        <w:t xml:space="preserve">   (</w:t>
      </w:r>
      <w:proofErr w:type="gramEnd"/>
      <w:r w:rsidRPr="00540765">
        <w:rPr>
          <w:sz w:val="15"/>
        </w:rPr>
        <w:t>c)            (d)                 (e)</w:t>
      </w:r>
    </w:p>
    <w:p w:rsidR="0027222B" w:rsidRDefault="00540765" w:rsidP="0027222B">
      <w:pPr>
        <w:ind w:firstLine="480"/>
      </w:pPr>
      <w:r>
        <w:rPr>
          <w:rFonts w:hint="eastAsia"/>
        </w:rPr>
        <w:t>对于多人的姿态估计，</w:t>
      </w:r>
      <w:proofErr w:type="spellStart"/>
      <w:r w:rsidR="0027222B">
        <w:rPr>
          <w:rFonts w:hint="eastAsia"/>
        </w:rPr>
        <w:t>openpose</w:t>
      </w:r>
      <w:proofErr w:type="spellEnd"/>
      <w:r w:rsidR="0027222B">
        <w:rPr>
          <w:rFonts w:hint="eastAsia"/>
        </w:rPr>
        <w:t>的最大特点在于其识别时间几乎不随人数的增多而增大，如下方的图像为在同样的时间内得到的估计结果。</w:t>
      </w:r>
      <w:r w:rsidR="00A77CE7">
        <w:rPr>
          <w:rFonts w:hint="eastAsia"/>
        </w:rPr>
        <w:t>可以看出，在得到一个人体尽量多的语义信息情况下，对于关键点的部分遮挡，也有着不错的识别结果。</w:t>
      </w:r>
    </w:p>
    <w:p w:rsidR="0027222B" w:rsidRDefault="0027222B" w:rsidP="0027222B">
      <w:pPr>
        <w:ind w:firstLine="480"/>
        <w:jc w:val="center"/>
      </w:pPr>
      <w:r>
        <w:rPr>
          <w:noProof/>
        </w:rPr>
        <w:drawing>
          <wp:inline distT="0" distB="0" distL="0" distR="0">
            <wp:extent cx="2996472" cy="1997528"/>
            <wp:effectExtent l="0" t="0" r="0" b="317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318" cy="2000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CE7" w:rsidRPr="00B25134" w:rsidRDefault="00A77CE7" w:rsidP="00A77CE7">
      <w:r>
        <w:rPr>
          <w:rFonts w:hint="eastAsia"/>
        </w:rPr>
        <w:lastRenderedPageBreak/>
        <w:t xml:space="preserve"> </w:t>
      </w:r>
      <w:r>
        <w:t xml:space="preserve">    </w:t>
      </w:r>
      <w:r>
        <w:rPr>
          <w:rFonts w:hint="eastAsia"/>
        </w:rPr>
        <w:t>可以对每个关键点的坐标及置信度以</w:t>
      </w:r>
      <w:r>
        <w:rPr>
          <w:rFonts w:hint="eastAsia"/>
        </w:rPr>
        <w:t>json</w:t>
      </w:r>
      <w:r>
        <w:rPr>
          <w:rFonts w:hint="eastAsia"/>
        </w:rPr>
        <w:t>格式文件输出，每个关键</w:t>
      </w:r>
      <w:proofErr w:type="gramStart"/>
      <w:r>
        <w:rPr>
          <w:rFonts w:hint="eastAsia"/>
        </w:rPr>
        <w:t>点信息</w:t>
      </w:r>
      <w:proofErr w:type="gramEnd"/>
      <w:r>
        <w:rPr>
          <w:rFonts w:hint="eastAsia"/>
        </w:rPr>
        <w:t>按顺序对应</w:t>
      </w:r>
      <w:r>
        <w:rPr>
          <w:rFonts w:hint="eastAsia"/>
        </w:rPr>
        <w:t>body</w:t>
      </w:r>
      <w:r>
        <w:t>_25</w:t>
      </w:r>
      <w:r>
        <w:rPr>
          <w:rFonts w:hint="eastAsia"/>
        </w:rPr>
        <w:t>数据集的关键点位置，如图</w:t>
      </w:r>
      <w:r>
        <w:rPr>
          <w:rFonts w:hint="eastAsia"/>
        </w:rPr>
        <w:t xml:space="preserve"> </w:t>
      </w:r>
      <w:r>
        <w:rPr>
          <w:rFonts w:hint="eastAsia"/>
        </w:rPr>
        <w:t>（左边关键</w:t>
      </w:r>
      <w:proofErr w:type="gramStart"/>
      <w:r>
        <w:rPr>
          <w:rFonts w:hint="eastAsia"/>
        </w:rPr>
        <w:t>点信</w:t>
      </w:r>
      <w:proofErr w:type="gramEnd"/>
      <w:r>
        <w:rPr>
          <w:rFonts w:hint="eastAsia"/>
        </w:rPr>
        <w:t>息来自图</w:t>
      </w:r>
      <w:r>
        <w:rPr>
          <w:rFonts w:hint="eastAsia"/>
        </w:rPr>
        <w:t xml:space="preserve"> </w:t>
      </w:r>
      <w:r>
        <w:t>(b)</w:t>
      </w:r>
      <w:r>
        <w:rPr>
          <w:rFonts w:hint="eastAsia"/>
        </w:rPr>
        <w:t>的部分姿态估计结果）</w:t>
      </w:r>
      <w:r w:rsidR="00B25134">
        <w:rPr>
          <w:rFonts w:hint="eastAsia"/>
        </w:rPr>
        <w:t>，这一数据可以作为</w:t>
      </w:r>
      <w:r w:rsidR="00B25134">
        <w:rPr>
          <w:rFonts w:hint="eastAsia"/>
        </w:rPr>
        <w:t>3</w:t>
      </w:r>
      <w:r w:rsidR="00B25134">
        <w:t>D</w:t>
      </w:r>
      <w:r w:rsidR="00B25134">
        <w:rPr>
          <w:rFonts w:hint="eastAsia"/>
        </w:rPr>
        <w:t>姿态估计或其他应用的输入。</w:t>
      </w:r>
    </w:p>
    <w:p w:rsidR="00A77CE7" w:rsidRDefault="00B25134" w:rsidP="00B25134">
      <w:pPr>
        <w:jc w:val="center"/>
      </w:pPr>
      <w:r>
        <w:rPr>
          <w:rFonts w:hint="eastAsia"/>
          <w:noProof/>
        </w:rPr>
        <w:drawing>
          <wp:inline distT="0" distB="0" distL="0" distR="0" wp14:anchorId="18C5C292" wp14:editId="75C61A20">
            <wp:extent cx="1766570" cy="1744543"/>
            <wp:effectExtent l="0" t="0" r="5080" b="825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505CBD.tmp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680" cy="175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begin"/>
      </w:r>
      <w:r>
        <w:instrText xml:space="preserve"> INCLUDEPICTURE "https://github.com/CMU-Perceptual-Computing-Lab/openpose/blob/master/doc/media/keypoints_pose_25.png?raw=true" \* MERGEFORMATINET </w:instrText>
      </w:r>
      <w:r>
        <w:fldChar w:fldCharType="separate"/>
      </w:r>
      <w:r w:rsidR="006148F0">
        <w:fldChar w:fldCharType="begin"/>
      </w:r>
      <w:r w:rsidR="006148F0">
        <w:instrText xml:space="preserve"> INCLUDEPICTURE  "https://github.com/CMU-Perceptual-Computing-Lab/openpose/blob/master/doc/media/keypoints_pose_25.png?raw=true" \* MERGEFORMATINET </w:instrText>
      </w:r>
      <w:r w:rsidR="006148F0">
        <w:fldChar w:fldCharType="separate"/>
      </w:r>
      <w:r w:rsidR="00415EF1">
        <w:fldChar w:fldCharType="begin"/>
      </w:r>
      <w:r w:rsidR="00415EF1">
        <w:instrText xml:space="preserve"> INCLUDEPICTURE  "https://github.com/CMU-Perceptual-Computing-Lab/openpose/blob/master/doc/media/keypoints_pose_25.png?raw=true" \* MERGEFORMATINET </w:instrText>
      </w:r>
      <w:r w:rsidR="00415EF1">
        <w:fldChar w:fldCharType="separate"/>
      </w:r>
      <w:r w:rsidR="00633126">
        <w:fldChar w:fldCharType="begin"/>
      </w:r>
      <w:r w:rsidR="00633126">
        <w:instrText xml:space="preserve"> INCLUDEPICTURE  "https://github.com/CMU-Perceptual-Computing-Lab/openpose/blob/master/doc/media/keypoints_pose_25.png?raw=true" \* MERGEFORMATINET </w:instrText>
      </w:r>
      <w:r w:rsidR="00633126">
        <w:fldChar w:fldCharType="separate"/>
      </w:r>
      <w:r w:rsidR="0079177D">
        <w:fldChar w:fldCharType="begin"/>
      </w:r>
      <w:r w:rsidR="0079177D">
        <w:instrText xml:space="preserve"> INCLUDEPICTURE  "https://github.com/CMU-Perceptual-Computing-Lab/openpose/blob/master/doc/media/keypoints_pose_25.png?raw=true" \* MERGEFORMATINET </w:instrText>
      </w:r>
      <w:r w:rsidR="0079177D">
        <w:fldChar w:fldCharType="separate"/>
      </w:r>
      <w:r w:rsidR="00FF08DE">
        <w:fldChar w:fldCharType="begin"/>
      </w:r>
      <w:r w:rsidR="00FF08DE">
        <w:instrText xml:space="preserve"> INCLUDEPICTURE  "https://github.com/CMU-Perceptual-Computing-Lab/openpose/blob/master/doc/media/keypoints_pose_25.png?raw=true" \* MERGEFORMATINET </w:instrText>
      </w:r>
      <w:r w:rsidR="00FF08DE">
        <w:fldChar w:fldCharType="separate"/>
      </w:r>
      <w:r w:rsidR="009B6432">
        <w:fldChar w:fldCharType="begin"/>
      </w:r>
      <w:r w:rsidR="009B6432">
        <w:instrText xml:space="preserve"> </w:instrText>
      </w:r>
      <w:r w:rsidR="009B6432">
        <w:instrText>INCLUDEPICTURE  "https://github.com/CMU-Perceptual-Computing-Lab/openpose/blob/master/doc/media/keypoints_pose_25.png?raw=true" \* MERGE</w:instrText>
      </w:r>
      <w:r w:rsidR="009B6432">
        <w:instrText>FORMATINET</w:instrText>
      </w:r>
      <w:r w:rsidR="009B6432">
        <w:instrText xml:space="preserve"> </w:instrText>
      </w:r>
      <w:r w:rsidR="009B6432">
        <w:fldChar w:fldCharType="separate"/>
      </w:r>
      <w:r w:rsidR="009B6432">
        <w:pict>
          <v:shape id="_x0000_i1060" type="#_x0000_t75" style="width:139.65pt;height:138pt">
            <v:imagedata r:id="rId117" r:href="rId118"/>
          </v:shape>
        </w:pict>
      </w:r>
      <w:r w:rsidR="009B6432">
        <w:fldChar w:fldCharType="end"/>
      </w:r>
      <w:r w:rsidR="00FF08DE">
        <w:fldChar w:fldCharType="end"/>
      </w:r>
      <w:r w:rsidR="0079177D">
        <w:fldChar w:fldCharType="end"/>
      </w:r>
      <w:r w:rsidR="00633126">
        <w:fldChar w:fldCharType="end"/>
      </w:r>
      <w:r w:rsidR="00415EF1">
        <w:fldChar w:fldCharType="end"/>
      </w:r>
      <w:r w:rsidR="006148F0">
        <w:fldChar w:fldCharType="end"/>
      </w:r>
      <w:r>
        <w:fldChar w:fldCharType="end"/>
      </w:r>
    </w:p>
    <w:p w:rsidR="00660335" w:rsidRPr="00595B96" w:rsidRDefault="00B25134" w:rsidP="00B25134">
      <w:pPr>
        <w:ind w:firstLineChars="200" w:firstLine="480"/>
      </w:pPr>
      <w:r>
        <w:rPr>
          <w:rFonts w:hint="eastAsia"/>
        </w:rPr>
        <w:t>另外，</w:t>
      </w:r>
      <w:proofErr w:type="spellStart"/>
      <w:r>
        <w:rPr>
          <w:rFonts w:hint="eastAsia"/>
        </w:rPr>
        <w:t>openpose</w:t>
      </w:r>
      <w:proofErr w:type="spellEnd"/>
      <w:r>
        <w:rPr>
          <w:rFonts w:hint="eastAsia"/>
        </w:rPr>
        <w:t>还可以做实时的人体姿态识别及人脸、手的识别。</w:t>
      </w:r>
    </w:p>
    <w:p w:rsidR="006C3D1D" w:rsidRDefault="006C3D1D" w:rsidP="006C3D1D">
      <w:pPr>
        <w:pStyle w:val="af4"/>
      </w:pPr>
      <w:r w:rsidRPr="00EB785B">
        <w:rPr>
          <w:noProof/>
        </w:rPr>
        <w:drawing>
          <wp:inline distT="0" distB="0" distL="0" distR="0" wp14:anchorId="3DCDB549" wp14:editId="17B092A1">
            <wp:extent cx="4203700" cy="245745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" t="7434" r="16310" b="6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D1D" w:rsidRPr="006F45E1" w:rsidRDefault="006C3D1D" w:rsidP="006C3D1D">
      <w:pPr>
        <w:pStyle w:val="af4"/>
        <w:rPr>
          <w:rStyle w:val="afa"/>
        </w:rPr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实时身体、脸部、手部识别</w:t>
      </w:r>
    </w:p>
    <w:p w:rsidR="006C3D1D" w:rsidRPr="006C3D1D" w:rsidRDefault="006C3D1D" w:rsidP="006C3D1D"/>
    <w:p w:rsidR="00E17F73" w:rsidRDefault="00E17F73" w:rsidP="00E17F73">
      <w:pPr>
        <w:numPr>
          <w:ilvl w:val="1"/>
          <w:numId w:val="12"/>
        </w:numPr>
        <w:rPr>
          <w:rStyle w:val="afa"/>
          <w:sz w:val="28"/>
        </w:rPr>
      </w:pPr>
      <w:r w:rsidRPr="00FF6A58">
        <w:rPr>
          <w:rStyle w:val="afa"/>
          <w:sz w:val="28"/>
        </w:rPr>
        <w:t>3D</w:t>
      </w:r>
      <w:r w:rsidRPr="00FF6A58">
        <w:rPr>
          <w:rStyle w:val="afa"/>
          <w:sz w:val="28"/>
        </w:rPr>
        <w:t>的</w:t>
      </w:r>
      <w:r w:rsidRPr="00FF6A58">
        <w:rPr>
          <w:rStyle w:val="afa"/>
          <w:rFonts w:hint="eastAsia"/>
          <w:sz w:val="28"/>
        </w:rPr>
        <w:t>人体姿态识别</w:t>
      </w:r>
    </w:p>
    <w:p w:rsidR="00F06CAC" w:rsidRPr="00F06CAC" w:rsidRDefault="00F06CAC" w:rsidP="003D7F1C">
      <w:pPr>
        <w:ind w:firstLineChars="200" w:firstLine="480"/>
      </w:pPr>
      <w:r>
        <w:rPr>
          <w:rFonts w:hint="eastAsia"/>
        </w:rPr>
        <w:t>对于</w:t>
      </w:r>
      <w:r>
        <w:rPr>
          <w:rFonts w:hint="eastAsia"/>
        </w:rPr>
        <w:t>3</w:t>
      </w:r>
      <w:r>
        <w:t xml:space="preserve">D </w:t>
      </w:r>
      <w:r>
        <w:rPr>
          <w:rFonts w:hint="eastAsia"/>
        </w:rPr>
        <w:t>的人体姿态识别，</w:t>
      </w:r>
      <w:r w:rsidR="003D7F1C">
        <w:rPr>
          <w:rFonts w:hint="eastAsia"/>
        </w:rPr>
        <w:t>主要学习</w:t>
      </w:r>
      <w:r>
        <w:rPr>
          <w:rFonts w:hint="eastAsia"/>
        </w:rPr>
        <w:t>了</w:t>
      </w:r>
      <w:r w:rsidR="00397587">
        <w:rPr>
          <w:rFonts w:hint="eastAsia"/>
        </w:rPr>
        <w:t>复旦大学周星壹的开源项目</w:t>
      </w:r>
      <w:r w:rsidR="00397587">
        <w:rPr>
          <w:rFonts w:hint="eastAsia"/>
        </w:rPr>
        <w:t>pose-hg-3d</w:t>
      </w:r>
      <w:r w:rsidR="003D7F1C">
        <w:rPr>
          <w:rFonts w:hint="eastAsia"/>
        </w:rPr>
        <w:t>。</w:t>
      </w:r>
      <w:r w:rsidR="0024643E">
        <w:rPr>
          <w:rFonts w:hint="eastAsia"/>
        </w:rPr>
        <w:t>该项目基于</w:t>
      </w:r>
      <w:r w:rsidR="0024643E">
        <w:rPr>
          <w:rFonts w:hint="eastAsia"/>
        </w:rPr>
        <w:t>M</w:t>
      </w:r>
      <w:r w:rsidR="0024643E">
        <w:t>PII</w:t>
      </w:r>
      <w:r w:rsidR="0024643E">
        <w:rPr>
          <w:rFonts w:hint="eastAsia"/>
        </w:rPr>
        <w:t>、</w:t>
      </w:r>
      <w:r w:rsidR="0024643E">
        <w:t>H</w:t>
      </w:r>
      <w:r w:rsidR="0024643E">
        <w:rPr>
          <w:rFonts w:hint="eastAsia"/>
        </w:rPr>
        <w:t>uman</w:t>
      </w:r>
      <w:r w:rsidR="0024643E">
        <w:t>3.6</w:t>
      </w:r>
      <w:r w:rsidR="00A26F45">
        <w:t>M</w:t>
      </w:r>
      <w:r w:rsidR="00BA50F4">
        <w:rPr>
          <w:rFonts w:hint="eastAsia"/>
        </w:rPr>
        <w:t>等</w:t>
      </w:r>
      <w:r w:rsidR="0024643E">
        <w:rPr>
          <w:rFonts w:hint="eastAsia"/>
        </w:rPr>
        <w:t>人体姿态数据集</w:t>
      </w:r>
      <w:r w:rsidR="00BA50F4">
        <w:rPr>
          <w:rFonts w:hint="eastAsia"/>
        </w:rPr>
        <w:t>、深度学习框架</w:t>
      </w:r>
      <w:proofErr w:type="spellStart"/>
      <w:r w:rsidR="00BA50F4">
        <w:rPr>
          <w:rFonts w:hint="eastAsia"/>
        </w:rPr>
        <w:t>pytorch</w:t>
      </w:r>
      <w:proofErr w:type="spellEnd"/>
      <w:r w:rsidR="00BA50F4">
        <w:rPr>
          <w:rFonts w:hint="eastAsia"/>
        </w:rPr>
        <w:t>，在</w:t>
      </w:r>
      <w:r w:rsidR="00D93FBB">
        <w:rPr>
          <w:rFonts w:hint="eastAsia"/>
        </w:rPr>
        <w:t>野外</w:t>
      </w:r>
      <w:r w:rsidR="00BA50F4">
        <w:rPr>
          <w:rFonts w:hint="eastAsia"/>
        </w:rPr>
        <w:t>单人</w:t>
      </w:r>
      <w:r w:rsidR="00BA50F4">
        <w:rPr>
          <w:rFonts w:hint="eastAsia"/>
        </w:rPr>
        <w:t>3</w:t>
      </w:r>
      <w:r w:rsidR="00BA50F4">
        <w:t>D</w:t>
      </w:r>
      <w:r w:rsidR="00BA50F4">
        <w:rPr>
          <w:rFonts w:hint="eastAsia"/>
        </w:rPr>
        <w:t>姿态估计上取得了很好的效果。</w:t>
      </w:r>
    </w:p>
    <w:p w:rsidR="00E17F73" w:rsidRDefault="00D23686" w:rsidP="00FF6A58">
      <w:pPr>
        <w:pStyle w:val="afd"/>
        <w:numPr>
          <w:ilvl w:val="2"/>
          <w:numId w:val="12"/>
        </w:numPr>
      </w:pPr>
      <w:r>
        <w:rPr>
          <w:rFonts w:hint="eastAsia"/>
        </w:rPr>
        <w:t>方法概述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]</w:t>
      </w:r>
    </w:p>
    <w:p w:rsidR="003D7F1C" w:rsidRDefault="006275B7" w:rsidP="003D7F1C">
      <w:pPr>
        <w:ind w:firstLineChars="200" w:firstLine="480"/>
      </w:pPr>
      <w:r>
        <w:rPr>
          <w:rFonts w:hint="eastAsia"/>
        </w:rPr>
        <w:t>与以往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人体姿态估计所采用的方法不同的是，</w:t>
      </w:r>
      <w:r w:rsidR="0024643E">
        <w:rPr>
          <w:rFonts w:hint="eastAsia"/>
        </w:rPr>
        <w:t>pose-hg-3d</w:t>
      </w:r>
      <w:r w:rsidR="0024643E">
        <w:rPr>
          <w:rFonts w:hint="eastAsia"/>
        </w:rPr>
        <w:t>不再将检测</w:t>
      </w:r>
      <w:r w:rsidR="0024643E">
        <w:rPr>
          <w:rFonts w:hint="eastAsia"/>
        </w:rPr>
        <w:t>2</w:t>
      </w:r>
      <w:r w:rsidR="0024643E">
        <w:t>D</w:t>
      </w:r>
      <w:r w:rsidR="0024643E">
        <w:rPr>
          <w:rFonts w:hint="eastAsia"/>
        </w:rPr>
        <w:t>关节点与</w:t>
      </w:r>
      <w:r w:rsidR="0024643E">
        <w:rPr>
          <w:rFonts w:hint="eastAsia"/>
        </w:rPr>
        <w:t>3</w:t>
      </w:r>
      <w:r w:rsidR="0024643E">
        <w:t>D</w:t>
      </w:r>
      <w:r w:rsidR="0024643E">
        <w:rPr>
          <w:rFonts w:hint="eastAsia"/>
        </w:rPr>
        <w:t>骨架回归分离，而是将两个网络用中间层连接为一个连续的网络进行训练。</w:t>
      </w:r>
      <w:r w:rsidR="00014D72">
        <w:rPr>
          <w:rFonts w:hint="eastAsia"/>
        </w:rPr>
        <w:t>在测试中，图像通过堆积的沙漏网络转换为</w:t>
      </w:r>
      <w:r w:rsidR="00014D72">
        <w:rPr>
          <w:rFonts w:hint="eastAsia"/>
        </w:rPr>
        <w:t>2</w:t>
      </w:r>
      <w:r w:rsidR="00014D72">
        <w:t>D</w:t>
      </w:r>
      <w:r w:rsidR="00014D72">
        <w:rPr>
          <w:rFonts w:hint="eastAsia"/>
        </w:rPr>
        <w:t>热图，将</w:t>
      </w:r>
      <w:r w:rsidR="00014D72">
        <w:rPr>
          <w:rFonts w:hint="eastAsia"/>
        </w:rPr>
        <w:t>2</w:t>
      </w:r>
      <w:r w:rsidR="00014D72">
        <w:t>D</w:t>
      </w:r>
      <w:r w:rsidR="00014D72">
        <w:rPr>
          <w:rFonts w:hint="eastAsia"/>
        </w:rPr>
        <w:t>热图和具有低层图像特征的热图汇总作为深度回归模块的输入。在训练中，来自</w:t>
      </w:r>
      <w:r w:rsidR="00014D72">
        <w:rPr>
          <w:rFonts w:hint="eastAsia"/>
        </w:rPr>
        <w:t>2</w:t>
      </w:r>
      <w:r w:rsidR="00014D72">
        <w:t>D</w:t>
      </w:r>
      <w:r w:rsidR="00014D72">
        <w:rPr>
          <w:rFonts w:hint="eastAsia"/>
        </w:rPr>
        <w:t>和</w:t>
      </w:r>
      <w:r w:rsidR="00014D72">
        <w:rPr>
          <w:rFonts w:hint="eastAsia"/>
        </w:rPr>
        <w:t>3</w:t>
      </w:r>
      <w:r w:rsidR="00014D72">
        <w:t>D</w:t>
      </w:r>
      <w:r w:rsidR="00014D72">
        <w:rPr>
          <w:rFonts w:hint="eastAsia"/>
        </w:rPr>
        <w:t>数据集的图像被混合在</w:t>
      </w:r>
      <w:proofErr w:type="gramStart"/>
      <w:r w:rsidR="00014D72">
        <w:rPr>
          <w:rFonts w:hint="eastAsia"/>
        </w:rPr>
        <w:t>一</w:t>
      </w:r>
      <w:proofErr w:type="gramEnd"/>
      <w:r w:rsidR="00014D72">
        <w:rPr>
          <w:rFonts w:hint="eastAsia"/>
        </w:rPr>
        <w:t>批处理中。对于</w:t>
      </w:r>
      <w:r w:rsidR="00014D72">
        <w:rPr>
          <w:rFonts w:hint="eastAsia"/>
        </w:rPr>
        <w:t>3</w:t>
      </w:r>
      <w:r w:rsidR="00014D72">
        <w:rPr>
          <w:rFonts w:hint="eastAsia"/>
        </w:rPr>
        <w:t>维数据，采用欧几里得损失的标准回归，对于二维数据，其损失函数基于二维标注和人体骨骼先验知识的弱监督。</w:t>
      </w:r>
    </w:p>
    <w:p w:rsidR="00AE6B49" w:rsidRDefault="00AE6B49" w:rsidP="00AE6B49">
      <w:pPr>
        <w:ind w:firstLineChars="200"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473328" cy="1592718"/>
            <wp:effectExtent l="0" t="0" r="381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8506AB5.tmp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3328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F1C" w:rsidRPr="00BA50F4" w:rsidRDefault="003D7F1C" w:rsidP="003D7F1C">
      <w:pPr>
        <w:rPr>
          <w:vertAlign w:val="superscript"/>
        </w:rPr>
      </w:pPr>
      <w:r>
        <w:rPr>
          <w:rFonts w:hint="eastAsia"/>
        </w:rPr>
        <w:t>2.2.1.1</w:t>
      </w:r>
      <w:r>
        <w:rPr>
          <w:rFonts w:hint="eastAsia"/>
        </w:rPr>
        <w:t>堆叠沙漏网络</w:t>
      </w:r>
      <w:r w:rsidR="00BA50F4">
        <w:rPr>
          <w:rFonts w:hint="eastAsia"/>
          <w:vertAlign w:val="superscript"/>
        </w:rPr>
        <w:t>[</w:t>
      </w:r>
      <w:r w:rsidR="00BA50F4">
        <w:rPr>
          <w:vertAlign w:val="superscript"/>
        </w:rPr>
        <w:t>3]</w:t>
      </w:r>
    </w:p>
    <w:p w:rsidR="00013F22" w:rsidRDefault="00013F22" w:rsidP="00013F22">
      <w:pPr>
        <w:ind w:firstLineChars="200" w:firstLine="480"/>
      </w:pPr>
      <w:r>
        <w:rPr>
          <w:rFonts w:hint="eastAsia"/>
        </w:rPr>
        <w:t>以前估计姿态的网络结构，大多只使用最后一层的卷积特征，这样会造成信息的丢失。事实上，对于姿态估计这种关联型任务，全身不同的关节点，并不是在相同的</w:t>
      </w:r>
      <w:r>
        <w:rPr>
          <w:rFonts w:hint="eastAsia"/>
        </w:rPr>
        <w:t>feature map</w:t>
      </w:r>
      <w:r>
        <w:rPr>
          <w:rFonts w:hint="eastAsia"/>
        </w:rPr>
        <w:t>上具有最好的识别精度。举例来说，胳膊可能在第</w:t>
      </w:r>
      <w:r>
        <w:rPr>
          <w:rFonts w:hint="eastAsia"/>
        </w:rPr>
        <w:t>3</w:t>
      </w:r>
      <w:r>
        <w:rPr>
          <w:rFonts w:hint="eastAsia"/>
        </w:rPr>
        <w:t>层的</w:t>
      </w:r>
      <w:r>
        <w:rPr>
          <w:rFonts w:hint="eastAsia"/>
        </w:rPr>
        <w:t>feature map</w:t>
      </w:r>
      <w:r>
        <w:rPr>
          <w:rFonts w:hint="eastAsia"/>
        </w:rPr>
        <w:t>上容易识别，而头部在第</w:t>
      </w:r>
      <w:r>
        <w:rPr>
          <w:rFonts w:hint="eastAsia"/>
        </w:rPr>
        <w:t>5</w:t>
      </w:r>
      <w:r>
        <w:rPr>
          <w:rFonts w:hint="eastAsia"/>
        </w:rPr>
        <w:t>层上更容易识别。所以，需要设计一种可以同时使用多个</w:t>
      </w:r>
      <w:r>
        <w:rPr>
          <w:rFonts w:hint="eastAsia"/>
        </w:rPr>
        <w:t>feature map</w:t>
      </w:r>
      <w:r>
        <w:rPr>
          <w:rFonts w:hint="eastAsia"/>
        </w:rPr>
        <w:t>的网络结构。</w:t>
      </w:r>
    </w:p>
    <w:p w:rsidR="00BA50F4" w:rsidRDefault="00A26F45" w:rsidP="00BA396E">
      <w:pPr>
        <w:ind w:firstLineChars="200" w:firstLine="480"/>
      </w:pPr>
      <w:r w:rsidRPr="00A26F45">
        <w:rPr>
          <w:rFonts w:hint="eastAsia"/>
        </w:rPr>
        <w:t>Stacked Hourglass Networks</w:t>
      </w:r>
      <w:r w:rsidRPr="00A26F45">
        <w:rPr>
          <w:rFonts w:hint="eastAsia"/>
        </w:rPr>
        <w:t>网络结构能够捕获并整合图像所有尺度的信息。之所以称这种网络为</w:t>
      </w:r>
      <w:r w:rsidRPr="00A26F45">
        <w:rPr>
          <w:rFonts w:hint="eastAsia"/>
        </w:rPr>
        <w:t>Stacked Hourglass Networks</w:t>
      </w:r>
      <w:r w:rsidRPr="00A26F45">
        <w:rPr>
          <w:rFonts w:hint="eastAsia"/>
        </w:rPr>
        <w:t>，主要是它长得很像堆叠起来的沙漏</w:t>
      </w:r>
      <w:r w:rsidR="00BA396E">
        <w:rPr>
          <w:rFonts w:hint="eastAsia"/>
        </w:rPr>
        <w:t>，如下图所示。</w:t>
      </w:r>
    </w:p>
    <w:p w:rsidR="00BA396E" w:rsidRDefault="00BA396E" w:rsidP="005756B4">
      <w:r>
        <w:rPr>
          <w:rFonts w:hint="eastAsia"/>
          <w:noProof/>
        </w:rPr>
        <w:drawing>
          <wp:inline distT="0" distB="0" distL="0" distR="0">
            <wp:extent cx="5760085" cy="1597660"/>
            <wp:effectExtent l="0" t="0" r="0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85065B3.tmp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2F3" w:rsidRDefault="00870B10" w:rsidP="00013F22">
      <w:pPr>
        <w:ind w:firstLineChars="200" w:firstLine="480"/>
      </w:pPr>
      <w:r w:rsidRPr="00870B10">
        <w:rPr>
          <w:rFonts w:hint="eastAsia"/>
        </w:rPr>
        <w:t>关节点之间是可以互相参考预测的，即知道双肩的位置后，可以更好的预测肘部节点，给出腰部和脚踝位置，又可以用于预测膝盖。既然热图代表了输入对象的所有关节点，那么热图就包含了所有关节点的相互关系，可以看作是图模型。所以将第一个沙漏网络给出的热图作为下一个沙漏网络的输入，就意味着第二个沙漏网络可以使用关节点件的相互关系，从而提升了关节点的预测精度。</w:t>
      </w:r>
    </w:p>
    <w:p w:rsidR="00013F22" w:rsidRPr="00013F22" w:rsidRDefault="00BA396E" w:rsidP="00013F22">
      <w:pPr>
        <w:ind w:firstLineChars="200" w:firstLine="480"/>
      </w:pPr>
      <w:r w:rsidRPr="00BA396E">
        <w:rPr>
          <w:rFonts w:hint="eastAsia"/>
        </w:rPr>
        <w:t>这种堆叠在一起的</w:t>
      </w:r>
      <w:r w:rsidRPr="00BA396E">
        <w:rPr>
          <w:rFonts w:hint="eastAsia"/>
        </w:rPr>
        <w:t>Hourglass</w:t>
      </w:r>
      <w:r w:rsidRPr="00BA396E">
        <w:rPr>
          <w:rFonts w:hint="eastAsia"/>
        </w:rPr>
        <w:t>模块结构是对称的，</w:t>
      </w:r>
      <w:r w:rsidR="00013F22" w:rsidRPr="00013F22">
        <w:rPr>
          <w:rFonts w:hint="eastAsia"/>
        </w:rPr>
        <w:t>卷积和</w:t>
      </w:r>
      <w:r w:rsidR="00013F22" w:rsidRPr="00013F22">
        <w:rPr>
          <w:rFonts w:hint="eastAsia"/>
        </w:rPr>
        <w:t>max pooling</w:t>
      </w:r>
      <w:r w:rsidR="00013F22" w:rsidRPr="00013F22">
        <w:rPr>
          <w:rFonts w:hint="eastAsia"/>
        </w:rPr>
        <w:t>被用来将特征降到一个很低的分辨率，在每一个</w:t>
      </w:r>
      <w:r w:rsidR="00013F22" w:rsidRPr="00013F22">
        <w:rPr>
          <w:rFonts w:hint="eastAsia"/>
        </w:rPr>
        <w:t>max pooling</w:t>
      </w:r>
      <w:r w:rsidR="00013F22" w:rsidRPr="00013F22">
        <w:rPr>
          <w:rFonts w:hint="eastAsia"/>
        </w:rPr>
        <w:t>步骤中，网络产生分支并在原来</w:t>
      </w:r>
      <w:proofErr w:type="gramStart"/>
      <w:r w:rsidR="00013F22" w:rsidRPr="00013F22">
        <w:rPr>
          <w:rFonts w:hint="eastAsia"/>
        </w:rPr>
        <w:t>提前池化的</w:t>
      </w:r>
      <w:proofErr w:type="gramEnd"/>
      <w:r w:rsidR="00013F22" w:rsidRPr="00013F22">
        <w:rPr>
          <w:rFonts w:hint="eastAsia"/>
        </w:rPr>
        <w:t>分辨率下使用更多的卷积，当到达最低的分辨率的时候，网络开始</w:t>
      </w:r>
      <w:proofErr w:type="spellStart"/>
      <w:r w:rsidR="00013F22" w:rsidRPr="00013F22">
        <w:rPr>
          <w:rFonts w:hint="eastAsia"/>
        </w:rPr>
        <w:t>upsample</w:t>
      </w:r>
      <w:proofErr w:type="spellEnd"/>
      <w:r w:rsidR="00013F22" w:rsidRPr="00013F22">
        <w:rPr>
          <w:rFonts w:hint="eastAsia"/>
        </w:rPr>
        <w:t>并结合不同尺度下的特征。这里</w:t>
      </w:r>
      <w:proofErr w:type="spellStart"/>
      <w:r w:rsidR="00013F22" w:rsidRPr="00013F22">
        <w:rPr>
          <w:rFonts w:hint="eastAsia"/>
        </w:rPr>
        <w:t>upsample</w:t>
      </w:r>
      <w:proofErr w:type="spellEnd"/>
      <w:r w:rsidR="00013F22" w:rsidRPr="00013F22">
        <w:rPr>
          <w:rFonts w:hint="eastAsia"/>
        </w:rPr>
        <w:t>（上采样）采用的方法是</w:t>
      </w:r>
      <w:r w:rsidR="00013F22">
        <w:rPr>
          <w:rFonts w:hint="eastAsia"/>
        </w:rPr>
        <w:t>最近临插值</w:t>
      </w:r>
      <w:r w:rsidR="00013F22" w:rsidRPr="00013F22">
        <w:rPr>
          <w:rFonts w:hint="eastAsia"/>
        </w:rPr>
        <w:t>，之后再将两个</w:t>
      </w:r>
      <w:proofErr w:type="gramStart"/>
      <w:r w:rsidR="00013F22" w:rsidRPr="00013F22">
        <w:rPr>
          <w:rFonts w:hint="eastAsia"/>
        </w:rPr>
        <w:t>特征集按元素</w:t>
      </w:r>
      <w:proofErr w:type="gramEnd"/>
      <w:r w:rsidR="00013F22" w:rsidRPr="00013F22">
        <w:rPr>
          <w:rFonts w:hint="eastAsia"/>
        </w:rPr>
        <w:t>位置相加。</w:t>
      </w:r>
    </w:p>
    <w:p w:rsidR="00013F22" w:rsidRPr="00013F22" w:rsidRDefault="00013F22" w:rsidP="00013F22">
      <w:pPr>
        <w:ind w:firstLineChars="200" w:firstLine="480"/>
      </w:pPr>
      <w:r w:rsidRPr="00013F22">
        <w:rPr>
          <w:rFonts w:hint="eastAsia"/>
        </w:rPr>
        <w:t>当到达输出分辨率的时候，再接两个</w:t>
      </w:r>
      <w:r w:rsidRPr="00013F22">
        <w:rPr>
          <w:rFonts w:hint="eastAsia"/>
        </w:rPr>
        <w:t>1</w:t>
      </w:r>
      <w:r w:rsidRPr="00013F22">
        <w:rPr>
          <w:rFonts w:hint="eastAsia"/>
        </w:rPr>
        <w:t>×</w:t>
      </w:r>
      <w:r w:rsidRPr="00013F22">
        <w:rPr>
          <w:rFonts w:hint="eastAsia"/>
        </w:rPr>
        <w:t>1</w:t>
      </w:r>
      <w:r w:rsidRPr="00013F22">
        <w:rPr>
          <w:rFonts w:hint="eastAsia"/>
        </w:rPr>
        <w:t>的卷积层来进行最后的预测，网络的输出是一组</w:t>
      </w:r>
      <w:r w:rsidR="00870B10">
        <w:rPr>
          <w:rFonts w:hint="eastAsia"/>
        </w:rPr>
        <w:t>热图</w:t>
      </w:r>
      <w:r w:rsidRPr="00013F22">
        <w:rPr>
          <w:rFonts w:hint="eastAsia"/>
        </w:rPr>
        <w:t>，对于给定的</w:t>
      </w:r>
      <w:r w:rsidR="00870B10">
        <w:rPr>
          <w:rFonts w:hint="eastAsia"/>
        </w:rPr>
        <w:t>热图</w:t>
      </w:r>
      <w:r w:rsidRPr="00013F22">
        <w:rPr>
          <w:rFonts w:hint="eastAsia"/>
        </w:rPr>
        <w:t>，网络预测在每个像素处存在关节的概率。</w:t>
      </w:r>
    </w:p>
    <w:p w:rsidR="00BA396E" w:rsidRDefault="00013F22" w:rsidP="00013F22">
      <w:pPr>
        <w:ind w:firstLineChars="200"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288738" cy="937341"/>
            <wp:effectExtent l="0" t="0" r="762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850EE39.tmp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738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F22" w:rsidRPr="00013F22" w:rsidRDefault="00013F22" w:rsidP="00013F22"/>
    <w:p w:rsidR="00D175FB" w:rsidRDefault="003D7F1C" w:rsidP="00633126">
      <w:r>
        <w:rPr>
          <w:rFonts w:hint="eastAsia"/>
        </w:rPr>
        <w:t>2.2.1.2</w:t>
      </w:r>
      <w:r>
        <w:t xml:space="preserve"> </w:t>
      </w:r>
      <w:r w:rsidR="006275B7">
        <w:rPr>
          <w:rFonts w:hint="eastAsia"/>
        </w:rPr>
        <w:t>深度回归模块</w:t>
      </w:r>
    </w:p>
    <w:p w:rsidR="006275B7" w:rsidRDefault="00056B49" w:rsidP="004F259E">
      <w:pPr>
        <w:ind w:firstLine="480"/>
      </w:pPr>
      <w:r>
        <w:rPr>
          <w:rFonts w:hint="eastAsia"/>
        </w:rPr>
        <w:t>在训练中同时采用了二维标注和三维标注的人体姿态数据集，在进行深度回归时，对于完全标注的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数据集</w:t>
      </w:r>
      <w:r w:rsidRPr="00056B49">
        <w:rPr>
          <w:position w:val="-14"/>
        </w:rPr>
        <w:object w:dxaOrig="2000" w:dyaOrig="380">
          <v:shape id="_x0000_i1061" type="#_x0000_t75" style="width:100.35pt;height:19.1pt" o:ole="">
            <v:imagedata r:id="rId123" o:title=""/>
          </v:shape>
          <o:OLEObject Type="Embed" ProgID="Equation.DSMT4" ShapeID="_x0000_i1061" DrawAspect="Content" ObjectID="_1607286857" r:id="rId124"/>
        </w:object>
      </w:r>
      <w:r>
        <w:rPr>
          <w:rFonts w:hint="eastAsia"/>
        </w:rPr>
        <w:t>，使用</w:t>
      </w:r>
      <w:proofErr w:type="spellStart"/>
      <w:r>
        <w:rPr>
          <w:rFonts w:hint="eastAsia"/>
        </w:rPr>
        <w:t>groundtruth</w:t>
      </w:r>
      <w:proofErr w:type="spellEnd"/>
      <w:r>
        <w:t xml:space="preserve"> </w:t>
      </w:r>
      <w:r>
        <w:rPr>
          <w:rFonts w:hint="eastAsia"/>
        </w:rPr>
        <w:t>depth</w:t>
      </w:r>
      <w:r>
        <w:t xml:space="preserve"> </w:t>
      </w:r>
      <w:r>
        <w:rPr>
          <w:rFonts w:hint="eastAsia"/>
        </w:rPr>
        <w:t>label</w:t>
      </w:r>
      <w:r>
        <w:rPr>
          <w:rFonts w:hint="eastAsia"/>
        </w:rPr>
        <w:t>，训练损失可以简单地表示为标准的欧几里得损失。对于</w:t>
      </w:r>
      <w:r w:rsidR="004F259E">
        <w:rPr>
          <w:rFonts w:hint="eastAsia"/>
        </w:rPr>
        <w:t>弱</w:t>
      </w:r>
      <w:r>
        <w:rPr>
          <w:rFonts w:hint="eastAsia"/>
        </w:rPr>
        <w:t>标记</w:t>
      </w:r>
      <w:r w:rsidR="004F259E">
        <w:rPr>
          <w:rFonts w:hint="eastAsia"/>
        </w:rPr>
        <w:t>数据集</w:t>
      </w:r>
      <w:r w:rsidR="004F259E" w:rsidRPr="00056B49">
        <w:rPr>
          <w:position w:val="-12"/>
        </w:rPr>
        <w:object w:dxaOrig="1579" w:dyaOrig="360">
          <v:shape id="_x0000_i1062" type="#_x0000_t75" style="width:79.1pt;height:18pt" o:ole="">
            <v:imagedata r:id="rId125" o:title=""/>
          </v:shape>
          <o:OLEObject Type="Embed" ProgID="Equation.DSMT4" ShapeID="_x0000_i1062" DrawAspect="Content" ObjectID="_1607286858" r:id="rId126"/>
        </w:object>
      </w:r>
      <w:r w:rsidR="004F259E">
        <w:rPr>
          <w:rFonts w:hint="eastAsia"/>
        </w:rPr>
        <w:t>，采用一种基于骨长几何约束作为训练损失。总的来说，用</w:t>
      </w:r>
      <w:r w:rsidR="004F259E" w:rsidRPr="004F259E">
        <w:rPr>
          <w:position w:val="-14"/>
        </w:rPr>
        <w:object w:dxaOrig="380" w:dyaOrig="420">
          <v:shape id="_x0000_i1063" type="#_x0000_t75" style="width:19.1pt;height:21.25pt" o:ole="">
            <v:imagedata r:id="rId127" o:title=""/>
          </v:shape>
          <o:OLEObject Type="Embed" ProgID="Equation.DSMT4" ShapeID="_x0000_i1063" DrawAspect="Content" ObjectID="_1607286859" r:id="rId128"/>
        </w:object>
      </w:r>
      <w:r w:rsidR="004F259E">
        <w:rPr>
          <w:rFonts w:hint="eastAsia"/>
        </w:rPr>
        <w:t>表示预测深度，深度回归模块的损失函数为</w:t>
      </w:r>
    </w:p>
    <w:p w:rsidR="004F259E" w:rsidRPr="00F06CAC" w:rsidRDefault="004F259E" w:rsidP="004F259E">
      <w:pPr>
        <w:ind w:firstLine="480"/>
        <w:jc w:val="center"/>
      </w:pPr>
      <w:r w:rsidRPr="004F259E">
        <w:rPr>
          <w:position w:val="-40"/>
        </w:rPr>
        <w:object w:dxaOrig="4380" w:dyaOrig="920">
          <v:shape id="_x0000_i1064" type="#_x0000_t75" style="width:219.25pt;height:46.35pt" o:ole="">
            <v:imagedata r:id="rId129" o:title=""/>
          </v:shape>
          <o:OLEObject Type="Embed" ProgID="Equation.DSMT4" ShapeID="_x0000_i1064" DrawAspect="Content" ObjectID="_1607286860" r:id="rId130"/>
        </w:object>
      </w:r>
    </w:p>
    <w:p w:rsidR="002F24D1" w:rsidRDefault="004F259E" w:rsidP="003D7F1C">
      <w:r>
        <w:rPr>
          <w:rFonts w:hint="eastAsia"/>
        </w:rPr>
        <w:t>其中，</w:t>
      </w:r>
      <w:r w:rsidR="00BD5368" w:rsidRPr="00BD5368">
        <w:rPr>
          <w:position w:val="-14"/>
        </w:rPr>
        <w:object w:dxaOrig="960" w:dyaOrig="380">
          <v:shape id="_x0000_i1065" type="#_x0000_t75" style="width:48pt;height:19.1pt" o:ole="">
            <v:imagedata r:id="rId131" o:title=""/>
          </v:shape>
          <o:OLEObject Type="Embed" ProgID="Equation.DSMT4" ShapeID="_x0000_i1065" DrawAspect="Content" ObjectID="_1607286861" r:id="rId132"/>
        </w:object>
      </w:r>
      <w:r w:rsidR="00BD5368">
        <w:rPr>
          <w:rFonts w:hint="eastAsia"/>
        </w:rPr>
        <w:t>分别为对应的损失权重，</w:t>
      </w:r>
      <w:r w:rsidR="00BD5368" w:rsidRPr="00BD5368">
        <w:rPr>
          <w:position w:val="-14"/>
        </w:rPr>
        <w:object w:dxaOrig="1400" w:dyaOrig="420">
          <v:shape id="_x0000_i1066" type="#_x0000_t75" style="width:70.35pt;height:21.25pt" o:ole="">
            <v:imagedata r:id="rId133" o:title=""/>
          </v:shape>
          <o:OLEObject Type="Embed" ProgID="Equation.DSMT4" ShapeID="_x0000_i1066" DrawAspect="Content" ObjectID="_1607286862" r:id="rId134"/>
        </w:object>
      </w:r>
      <w:r w:rsidR="00BD5368">
        <w:rPr>
          <w:rFonts w:hint="eastAsia"/>
        </w:rPr>
        <w:t>为基于人体骨骼骨长比保持相对固定这一事实</w:t>
      </w:r>
      <w:r w:rsidR="002F24D1">
        <w:rPr>
          <w:rFonts w:hint="eastAsia"/>
        </w:rPr>
        <w:t>（例如大臂与小臂的骨长比固定，左肩与右肩的骨长相同）</w:t>
      </w:r>
      <w:r w:rsidR="00BD5368">
        <w:rPr>
          <w:rFonts w:hint="eastAsia"/>
        </w:rPr>
        <w:t>所计算的几何损失</w:t>
      </w:r>
      <w:r w:rsidR="002F24D1">
        <w:rPr>
          <w:rFonts w:hint="eastAsia"/>
        </w:rPr>
        <w:t>。</w:t>
      </w:r>
    </w:p>
    <w:p w:rsidR="009109FD" w:rsidRDefault="002F24D1" w:rsidP="009109FD">
      <w:pPr>
        <w:ind w:firstLineChars="200" w:firstLine="480"/>
        <w:jc w:val="left"/>
      </w:pPr>
      <w:r>
        <w:rPr>
          <w:rFonts w:hint="eastAsia"/>
        </w:rPr>
        <w:t>定义以下四组骨骼：</w:t>
      </w:r>
      <w:r w:rsidRPr="002F24D1">
        <w:rPr>
          <w:position w:val="-12"/>
        </w:rPr>
        <w:object w:dxaOrig="460" w:dyaOrig="360">
          <v:shape id="_x0000_i1067" type="#_x0000_t75" style="width:22.9pt;height:18pt" o:ole="">
            <v:imagedata r:id="rId135" o:title=""/>
          </v:shape>
          <o:OLEObject Type="Embed" ProgID="Equation.DSMT4" ShapeID="_x0000_i1067" DrawAspect="Content" ObjectID="_1607286863" r:id="rId136"/>
        </w:object>
      </w:r>
      <w:r>
        <w:rPr>
          <w:rFonts w:hint="eastAsia"/>
        </w:rPr>
        <w:t>={left</w:t>
      </w:r>
      <w:r>
        <w:t xml:space="preserve"> lower</w:t>
      </w:r>
      <w:r w:rsidR="000F3171">
        <w:rPr>
          <w:rFonts w:hint="eastAsia"/>
        </w:rPr>
        <w:t>/upper</w:t>
      </w:r>
      <w:r>
        <w:t xml:space="preserve"> arm, right lower</w:t>
      </w:r>
      <w:r w:rsidR="000F3171">
        <w:rPr>
          <w:rFonts w:hint="eastAsia"/>
        </w:rPr>
        <w:t>/upper</w:t>
      </w:r>
      <w:r>
        <w:t xml:space="preserve"> arm}, </w:t>
      </w:r>
      <w:r w:rsidRPr="002F24D1">
        <w:rPr>
          <w:position w:val="-14"/>
        </w:rPr>
        <w:object w:dxaOrig="400" w:dyaOrig="380">
          <v:shape id="_x0000_i1068" type="#_x0000_t75" style="width:19.65pt;height:19.1pt" o:ole="">
            <v:imagedata r:id="rId137" o:title=""/>
          </v:shape>
          <o:OLEObject Type="Embed" ProgID="Equation.DSMT4" ShapeID="_x0000_i1068" DrawAspect="Content" ObjectID="_1607286864" r:id="rId138"/>
        </w:object>
      </w:r>
      <w:r>
        <w:t>={left lower</w:t>
      </w:r>
      <w:r w:rsidR="000F3171">
        <w:rPr>
          <w:rFonts w:hint="eastAsia"/>
        </w:rPr>
        <w:t>/upper</w:t>
      </w:r>
      <w:r>
        <w:t xml:space="preserve"> leg, right </w:t>
      </w:r>
      <w:r w:rsidR="000F3171">
        <w:t>lower</w:t>
      </w:r>
      <w:r w:rsidR="000F3171">
        <w:rPr>
          <w:rFonts w:hint="eastAsia"/>
        </w:rPr>
        <w:t>/upper</w:t>
      </w:r>
      <w:r w:rsidR="000F3171">
        <w:t xml:space="preserve"> leg}, </w:t>
      </w:r>
      <w:r w:rsidR="000F3171" w:rsidRPr="000F3171">
        <w:rPr>
          <w:position w:val="-12"/>
        </w:rPr>
        <w:object w:dxaOrig="720" w:dyaOrig="360">
          <v:shape id="_x0000_i1069" type="#_x0000_t75" style="width:36pt;height:18pt" o:ole="">
            <v:imagedata r:id="rId139" o:title=""/>
          </v:shape>
          <o:OLEObject Type="Embed" ProgID="Equation.DSMT4" ShapeID="_x0000_i1069" DrawAspect="Content" ObjectID="_1607286865" r:id="rId140"/>
        </w:object>
      </w:r>
      <w:r w:rsidR="000F3171">
        <w:t xml:space="preserve">={left shoulder bone, right shoulder bone}, </w:t>
      </w:r>
      <w:r w:rsidR="000F3171" w:rsidRPr="000F3171">
        <w:rPr>
          <w:position w:val="-14"/>
        </w:rPr>
        <w:object w:dxaOrig="400" w:dyaOrig="380">
          <v:shape id="_x0000_i1070" type="#_x0000_t75" style="width:19.65pt;height:19.1pt" o:ole="">
            <v:imagedata r:id="rId141" o:title=""/>
          </v:shape>
          <o:OLEObject Type="Embed" ProgID="Equation.DSMT4" ShapeID="_x0000_i1070" DrawAspect="Content" ObjectID="_1607286866" r:id="rId142"/>
        </w:object>
      </w:r>
      <w:r w:rsidR="000F3171">
        <w:t xml:space="preserve">={left hip bone, right hip bone}. </w:t>
      </w:r>
      <w:r w:rsidR="00B3196F">
        <w:rPr>
          <w:rFonts w:hint="eastAsia"/>
        </w:rPr>
        <w:t>对每组骨骼</w:t>
      </w:r>
      <w:r w:rsidR="00B3196F" w:rsidRPr="00B3196F">
        <w:rPr>
          <w:position w:val="-12"/>
        </w:rPr>
        <w:object w:dxaOrig="260" w:dyaOrig="360">
          <v:shape id="_x0000_i1071" type="#_x0000_t75" style="width:13.1pt;height:18pt" o:ole="">
            <v:imagedata r:id="rId143" o:title=""/>
          </v:shape>
          <o:OLEObject Type="Embed" ProgID="Equation.DSMT4" ShapeID="_x0000_i1071" DrawAspect="Content" ObjectID="_1607286867" r:id="rId144"/>
        </w:object>
      </w:r>
      <w:r w:rsidR="00B3196F">
        <w:rPr>
          <w:rFonts w:hint="eastAsia"/>
        </w:rPr>
        <w:t>中的每类骨</w:t>
      </w:r>
      <w:r w:rsidR="00B3196F">
        <w:rPr>
          <w:rFonts w:hint="eastAsia"/>
        </w:rPr>
        <w:t>e</w:t>
      </w:r>
      <w:r w:rsidR="00B3196F">
        <w:rPr>
          <w:rFonts w:hint="eastAsia"/>
        </w:rPr>
        <w:t>，</w:t>
      </w:r>
      <w:r w:rsidR="000F3171">
        <w:rPr>
          <w:rFonts w:hint="eastAsia"/>
        </w:rPr>
        <w:t>用</w:t>
      </w:r>
      <w:r w:rsidR="000F3171" w:rsidRPr="000F3171">
        <w:rPr>
          <w:position w:val="-12"/>
        </w:rPr>
        <w:object w:dxaOrig="200" w:dyaOrig="360">
          <v:shape id="_x0000_i1072" type="#_x0000_t75" style="width:10.35pt;height:18pt" o:ole="">
            <v:imagedata r:id="rId145" o:title=""/>
          </v:shape>
          <o:OLEObject Type="Embed" ProgID="Equation.DSMT4" ShapeID="_x0000_i1072" DrawAspect="Content" ObjectID="_1607286868" r:id="rId146"/>
        </w:object>
      </w:r>
      <w:r w:rsidR="000F3171">
        <w:rPr>
          <w:rFonts w:hint="eastAsia"/>
        </w:rPr>
        <w:t>表示骨</w:t>
      </w:r>
      <w:r w:rsidR="000F3171">
        <w:rPr>
          <w:rFonts w:hint="eastAsia"/>
        </w:rPr>
        <w:t>e</w:t>
      </w:r>
      <w:r w:rsidR="000F3171">
        <w:rPr>
          <w:rFonts w:hint="eastAsia"/>
        </w:rPr>
        <w:t>的长度，</w:t>
      </w:r>
      <w:r w:rsidR="000F3171" w:rsidRPr="000F3171">
        <w:rPr>
          <w:position w:val="-12"/>
        </w:rPr>
        <w:object w:dxaOrig="200" w:dyaOrig="380">
          <v:shape id="_x0000_i1073" type="#_x0000_t75" style="width:10.35pt;height:19.1pt" o:ole="">
            <v:imagedata r:id="rId147" o:title=""/>
          </v:shape>
          <o:OLEObject Type="Embed" ProgID="Equation.DSMT4" ShapeID="_x0000_i1073" DrawAspect="Content" ObjectID="_1607286869" r:id="rId148"/>
        </w:object>
      </w:r>
      <w:r w:rsidR="000F3171">
        <w:rPr>
          <w:rFonts w:hint="eastAsia"/>
        </w:rPr>
        <w:t>表示全体数据集中骨</w:t>
      </w:r>
      <w:r w:rsidR="000F3171">
        <w:rPr>
          <w:rFonts w:hint="eastAsia"/>
        </w:rPr>
        <w:t>e</w:t>
      </w:r>
      <w:r w:rsidR="000F3171">
        <w:rPr>
          <w:rFonts w:hint="eastAsia"/>
        </w:rPr>
        <w:t>长度的均值，</w:t>
      </w:r>
      <w:r w:rsidR="00B3196F" w:rsidRPr="00B3196F">
        <w:rPr>
          <w:position w:val="-30"/>
        </w:rPr>
        <w:object w:dxaOrig="260" w:dyaOrig="680">
          <v:shape id="_x0000_i1074" type="#_x0000_t75" style="width:13.1pt;height:34.35pt" o:ole="">
            <v:imagedata r:id="rId149" o:title=""/>
          </v:shape>
          <o:OLEObject Type="Embed" ProgID="Equation.DSMT4" ShapeID="_x0000_i1074" DrawAspect="Content" ObjectID="_1607286870" r:id="rId150"/>
        </w:object>
      </w:r>
      <w:r w:rsidR="00B3196F">
        <w:rPr>
          <w:rFonts w:hint="eastAsia"/>
        </w:rPr>
        <w:t>应保持固定，进而</w:t>
      </w:r>
      <w:r w:rsidR="009109FD" w:rsidRPr="009109FD">
        <w:rPr>
          <w:position w:val="-14"/>
        </w:rPr>
        <w:object w:dxaOrig="1400" w:dyaOrig="420">
          <v:shape id="_x0000_i1075" type="#_x0000_t75" style="width:70.35pt;height:21.25pt" o:ole="">
            <v:imagedata r:id="rId151" o:title=""/>
          </v:shape>
          <o:OLEObject Type="Embed" ProgID="Equation.DSMT4" ShapeID="_x0000_i1075" DrawAspect="Content" ObjectID="_1607286871" r:id="rId152"/>
        </w:object>
      </w:r>
      <w:r w:rsidR="009109FD">
        <w:rPr>
          <w:rFonts w:hint="eastAsia"/>
        </w:rPr>
        <w:t>可以表示为</w:t>
      </w:r>
      <w:r w:rsidR="009109FD" w:rsidRPr="009109FD">
        <w:rPr>
          <w:position w:val="-30"/>
        </w:rPr>
        <w:object w:dxaOrig="940" w:dyaOrig="680">
          <v:shape id="_x0000_i1076" type="#_x0000_t75" style="width:46.9pt;height:34.35pt" o:ole="">
            <v:imagedata r:id="rId153" o:title=""/>
          </v:shape>
          <o:OLEObject Type="Embed" ProgID="Equation.DSMT4" ShapeID="_x0000_i1076" DrawAspect="Content" ObjectID="_1607286872" r:id="rId154"/>
        </w:object>
      </w:r>
      <w:r w:rsidR="009109FD">
        <w:rPr>
          <w:rFonts w:hint="eastAsia"/>
        </w:rPr>
        <w:t>的方差和：</w:t>
      </w:r>
    </w:p>
    <w:p w:rsidR="003D7F1C" w:rsidRDefault="009109FD" w:rsidP="009109FD">
      <w:pPr>
        <w:ind w:firstLineChars="200" w:firstLine="480"/>
        <w:jc w:val="center"/>
      </w:pPr>
      <w:r w:rsidRPr="009109FD">
        <w:rPr>
          <w:position w:val="-32"/>
        </w:rPr>
        <w:object w:dxaOrig="3560" w:dyaOrig="800">
          <v:shape id="_x0000_i1077" type="#_x0000_t75" style="width:178.35pt;height:40.35pt" o:ole="">
            <v:imagedata r:id="rId155" o:title=""/>
          </v:shape>
          <o:OLEObject Type="Embed" ProgID="Equation.DSMT4" ShapeID="_x0000_i1077" DrawAspect="Content" ObjectID="_1607286873" r:id="rId156"/>
        </w:object>
      </w:r>
    </w:p>
    <w:p w:rsidR="00BD5368" w:rsidRDefault="009109FD" w:rsidP="003D7F1C">
      <w:r>
        <w:rPr>
          <w:rFonts w:hint="eastAsia"/>
        </w:rPr>
        <w:t>其中</w:t>
      </w:r>
    </w:p>
    <w:p w:rsidR="009109FD" w:rsidRDefault="009109FD" w:rsidP="009109FD">
      <w:pPr>
        <w:jc w:val="center"/>
      </w:pPr>
      <w:r w:rsidRPr="009109FD">
        <w:rPr>
          <w:position w:val="-32"/>
        </w:rPr>
        <w:object w:dxaOrig="1380" w:dyaOrig="700">
          <v:shape id="_x0000_i1078" type="#_x0000_t75" style="width:69.25pt;height:34.9pt" o:ole="">
            <v:imagedata r:id="rId157" o:title=""/>
          </v:shape>
          <o:OLEObject Type="Embed" ProgID="Equation.DSMT4" ShapeID="_x0000_i1078" DrawAspect="Content" ObjectID="_1607286874" r:id="rId158"/>
        </w:object>
      </w:r>
    </w:p>
    <w:p w:rsidR="009109FD" w:rsidRPr="00B3196F" w:rsidRDefault="009109FD" w:rsidP="009109FD">
      <w:pPr>
        <w:jc w:val="left"/>
      </w:pPr>
      <w:r>
        <w:rPr>
          <w:rFonts w:hint="eastAsia"/>
        </w:rPr>
        <w:t>注意到骨长是关节点位置的函数，而</w:t>
      </w:r>
      <w:r w:rsidR="00DD78D7">
        <w:rPr>
          <w:rFonts w:hint="eastAsia"/>
        </w:rPr>
        <w:t>关节点位置又是预测深度的函数，因此</w:t>
      </w:r>
      <w:r w:rsidR="00DD78D7" w:rsidRPr="00DD78D7">
        <w:rPr>
          <w:position w:val="-14"/>
        </w:rPr>
        <w:object w:dxaOrig="420" w:dyaOrig="380">
          <v:shape id="_x0000_i1079" type="#_x0000_t75" style="width:21.25pt;height:19.1pt" o:ole="">
            <v:imagedata r:id="rId159" o:title=""/>
          </v:shape>
          <o:OLEObject Type="Embed" ProgID="Equation.DSMT4" ShapeID="_x0000_i1079" DrawAspect="Content" ObjectID="_1607286875" r:id="rId160"/>
        </w:object>
      </w:r>
      <w:r w:rsidR="00DD78D7">
        <w:rPr>
          <w:rFonts w:hint="eastAsia"/>
        </w:rPr>
        <w:t>是关于</w:t>
      </w:r>
      <w:r w:rsidR="00DD78D7" w:rsidRPr="00DD78D7">
        <w:rPr>
          <w:position w:val="-14"/>
        </w:rPr>
        <w:object w:dxaOrig="380" w:dyaOrig="420">
          <v:shape id="_x0000_i1080" type="#_x0000_t75" style="width:19.1pt;height:21.25pt" o:ole="">
            <v:imagedata r:id="rId161" o:title=""/>
          </v:shape>
          <o:OLEObject Type="Embed" ProgID="Equation.DSMT4" ShapeID="_x0000_i1080" DrawAspect="Content" ObjectID="_1607286876" r:id="rId162"/>
        </w:object>
      </w:r>
      <w:r w:rsidR="00DD78D7">
        <w:rPr>
          <w:rFonts w:hint="eastAsia"/>
        </w:rPr>
        <w:t>的连续可微的函数。</w:t>
      </w:r>
      <w:r w:rsidR="00DD78D7">
        <w:t xml:space="preserve"> </w:t>
      </w:r>
    </w:p>
    <w:p w:rsidR="00E17F73" w:rsidRDefault="00E17F73" w:rsidP="00FF6A58">
      <w:pPr>
        <w:pStyle w:val="afd"/>
        <w:numPr>
          <w:ilvl w:val="2"/>
          <w:numId w:val="12"/>
        </w:numPr>
      </w:pPr>
      <w:r>
        <w:rPr>
          <w:rFonts w:hint="eastAsia"/>
        </w:rPr>
        <w:t>测试效果及分析</w:t>
      </w:r>
    </w:p>
    <w:p w:rsidR="00B07C20" w:rsidRDefault="00B07C20" w:rsidP="00D93FBB">
      <w:pPr>
        <w:ind w:firstLineChars="200" w:firstLine="480"/>
        <w:rPr>
          <w:noProof/>
        </w:rPr>
      </w:pPr>
      <w:r>
        <w:rPr>
          <w:rFonts w:hint="eastAsia"/>
          <w:noProof/>
        </w:rPr>
        <w:t>采用多种图像进行</w:t>
      </w:r>
      <w:r w:rsidR="00D93FBB">
        <w:rPr>
          <w:rFonts w:hint="eastAsia"/>
          <w:noProof/>
        </w:rPr>
        <w:t>3</w:t>
      </w:r>
      <w:r w:rsidR="00D93FBB">
        <w:rPr>
          <w:noProof/>
        </w:rPr>
        <w:t>D</w:t>
      </w:r>
      <w:r w:rsidR="00D93FBB">
        <w:rPr>
          <w:rFonts w:hint="eastAsia"/>
          <w:noProof/>
        </w:rPr>
        <w:t>人体姿态估计</w:t>
      </w:r>
      <w:r>
        <w:rPr>
          <w:rFonts w:hint="eastAsia"/>
          <w:noProof/>
        </w:rPr>
        <w:t>测试，</w:t>
      </w:r>
      <w:r w:rsidR="00D93FBB">
        <w:rPr>
          <w:rFonts w:hint="eastAsia"/>
          <w:noProof/>
        </w:rPr>
        <w:t>在没有复杂背景的单人</w:t>
      </w:r>
      <w:r>
        <w:rPr>
          <w:rFonts w:hint="eastAsia"/>
          <w:noProof/>
        </w:rPr>
        <w:t>图像</w:t>
      </w:r>
      <w:r w:rsidR="00D93FBB">
        <w:rPr>
          <w:rFonts w:hint="eastAsia"/>
          <w:noProof/>
        </w:rPr>
        <w:t>上</w:t>
      </w:r>
      <w:r>
        <w:rPr>
          <w:rFonts w:hint="eastAsia"/>
          <w:noProof/>
        </w:rPr>
        <w:t>取得了不错的效果</w:t>
      </w:r>
      <w:r w:rsidR="00D93FBB">
        <w:rPr>
          <w:rFonts w:hint="eastAsia"/>
          <w:noProof/>
        </w:rPr>
        <w:t>，如下图所示。</w:t>
      </w:r>
    </w:p>
    <w:p w:rsidR="0060641F" w:rsidRDefault="0060641F" w:rsidP="00E17F73">
      <w:pPr>
        <w:rPr>
          <w:noProof/>
        </w:rPr>
      </w:pPr>
      <w:bookmarkStart w:id="1" w:name="_GoBack"/>
      <w:bookmarkEnd w:id="1"/>
    </w:p>
    <w:p w:rsidR="0060641F" w:rsidRDefault="0060641F" w:rsidP="00E17F73">
      <w:pPr>
        <w:rPr>
          <w:noProof/>
        </w:rPr>
      </w:pPr>
    </w:p>
    <w:p w:rsidR="000C195E" w:rsidRDefault="00B07C20" w:rsidP="00E17F73">
      <w:r>
        <w:rPr>
          <w:noProof/>
        </w:rPr>
        <mc:AlternateContent>
          <mc:Choice Requires="wpc">
            <w:drawing>
              <wp:inline distT="0" distB="0" distL="0" distR="0">
                <wp:extent cx="5521960" cy="2537460"/>
                <wp:effectExtent l="0" t="0" r="254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90" t="12689" r="5203" b="9137"/>
                          <a:stretch/>
                        </pic:blipFill>
                        <pic:spPr>
                          <a:xfrm>
                            <a:off x="1109149" y="16541"/>
                            <a:ext cx="1483715" cy="110382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999" y="16541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815" t="9435" r="4639" b="4706"/>
                          <a:stretch/>
                        </pic:blipFill>
                        <pic:spPr>
                          <a:xfrm>
                            <a:off x="4112699" y="1337341"/>
                            <a:ext cx="1409700" cy="1155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54792" y="1426241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28314" y="0"/>
                            <a:ext cx="1108185" cy="11081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732" y="1443425"/>
                            <a:ext cx="1064417" cy="106441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15743" r="5673" b="7739"/>
                          <a:stretch/>
                        </pic:blipFill>
                        <pic:spPr>
                          <a:xfrm>
                            <a:off x="4083451" y="131618"/>
                            <a:ext cx="1319822" cy="96289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" name="图片 3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94" t="16873" r="5445" b="8294"/>
                          <a:stretch/>
                        </pic:blipFill>
                        <pic:spPr>
                          <a:xfrm>
                            <a:off x="1256146" y="1482437"/>
                            <a:ext cx="1309254" cy="92825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9B79F7E" id="画布 1" o:spid="_x0000_s1026" editas="canvas" style="width:434.8pt;height:199.8pt;mso-position-horizontal-relative:char;mso-position-vertical-relative:line" coordsize="55219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">
                <v:shape id="_x0000_s1027" type="#_x0000_t75" style="position:absolute;width:55219;height:25374;visibility:visible;mso-wrap-style:square">
                  <v:fill o:detectmouseclick="t"/>
                  <v:path o:connecttype="none"/>
                </v:shape>
                <v:shape id="图片 5" o:spid="_x0000_s1028" type="#_x0000_t75" style="position:absolute;left:11091;top:165;width:14837;height:110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">
                  <v:imagedata r:id="rId171" o:title="" croptop="8316f" cropbottom="5988f" cropleft="10479f" cropright="3410f"/>
                </v:shape>
                <v:shape id="图片 6" o:spid="_x0000_s1029" type="#_x0000_t75" style="position:absolute;left:359;top:165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">
                  <v:imagedata r:id="rId172" o:title=""/>
                </v:shape>
                <v:shape id="图片 21" o:spid="_x0000_s1030" type="#_x0000_t75" style="position:absolute;left:41126;top:13373;width:14097;height:115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">
                  <v:imagedata r:id="rId173" o:title="" croptop="6183f" cropbottom="3084f" cropleft="11020f" cropright="3040f"/>
                </v:shape>
                <v:shape id="图片 25" o:spid="_x0000_s1031" type="#_x0000_t75" style="position:absolute;left:29547;top:14262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">
                  <v:imagedata r:id="rId174" o:title=""/>
                </v:shape>
                <v:shape id="图片 11" o:spid="_x0000_s1032" type="#_x0000_t75" style="position:absolute;left:29283;width:11081;height:110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">
                  <v:imagedata r:id="rId175" o:title=""/>
                </v:shape>
                <v:shape id="图片 32" o:spid="_x0000_s1033" type="#_x0000_t75" style="position:absolute;left:447;top:14434;width:10644;height:10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">
                  <v:imagedata r:id="rId176" o:title=""/>
                </v:shape>
                <v:shape id="图片 35" o:spid="_x0000_s1034" type="#_x0000_t75" style="position:absolute;left:40834;top:1316;width:13198;height:96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">
                  <v:imagedata r:id="rId177" o:title="" croptop="10317f" cropbottom="5072f" cropleft="10267f" cropright="3718f"/>
                </v:shape>
                <v:shape id="图片 37" o:spid="_x0000_s1035" type="#_x0000_t75" style="position:absolute;left:12561;top:14824;width:13093;height:92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">
                  <v:imagedata r:id="rId178" o:title="" croptop="11058f" cropbottom="5436f" cropleft="10089f" cropright="3568f"/>
                </v:shape>
                <w10:anchorlock/>
              </v:group>
            </w:pict>
          </mc:Fallback>
        </mc:AlternateContent>
      </w:r>
    </w:p>
    <w:p w:rsidR="001D0CD2" w:rsidRDefault="00527AEB" w:rsidP="001D0CD2">
      <w:pPr>
        <w:ind w:firstLineChars="200" w:firstLine="480"/>
      </w:pPr>
      <w:r>
        <w:rPr>
          <w:rFonts w:hint="eastAsia"/>
        </w:rPr>
        <w:t>在进行更多的测试过程中发现，</w:t>
      </w:r>
      <w:r w:rsidR="001D0CD2">
        <w:rPr>
          <w:rFonts w:hint="eastAsia"/>
        </w:rPr>
        <w:t>在某些膝盖或肘部没有弯曲的情况下，会将关节点深度值回归错误，造成</w:t>
      </w:r>
      <w:r w:rsidR="001D0CD2">
        <w:rPr>
          <w:rFonts w:hint="eastAsia"/>
        </w:rPr>
        <w:t>3</w:t>
      </w:r>
      <w:r w:rsidR="001D0CD2">
        <w:t>D</w:t>
      </w:r>
      <w:r w:rsidR="001D0CD2">
        <w:rPr>
          <w:rFonts w:hint="eastAsia"/>
        </w:rPr>
        <w:t>姿态估计结果“扭曲”。</w:t>
      </w:r>
    </w:p>
    <w:p w:rsidR="00527AEB" w:rsidRDefault="00527AEB" w:rsidP="001D0CD2">
      <w:r>
        <w:rPr>
          <w:noProof/>
        </w:rPr>
        <mc:AlternateContent>
          <mc:Choice Requires="wpc">
            <w:drawing>
              <wp:inline distT="0" distB="0" distL="0" distR="0">
                <wp:extent cx="5486400" cy="1129687"/>
                <wp:effectExtent l="0" t="0" r="0" b="0"/>
                <wp:docPr id="42" name="画布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64" t="1646" r="5803" b="10854"/>
                          <a:stretch/>
                        </pic:blipFill>
                        <pic:spPr>
                          <a:xfrm>
                            <a:off x="4198070" y="0"/>
                            <a:ext cx="1234818" cy="104923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88450" y="0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63" t="9973" r="3681" b="5502"/>
                          <a:stretch/>
                        </pic:blipFill>
                        <pic:spPr>
                          <a:xfrm>
                            <a:off x="1179035" y="0"/>
                            <a:ext cx="1386365" cy="109368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7149" y="0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972703F" id="画布 42" o:spid="_x0000_s1026" editas="canvas" style="width:6in;height:88.95pt;mso-position-horizontal-relative:char;mso-position-vertical-relative:line" coordsize="54864,112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">
                <v:shape id="_x0000_s1027" type="#_x0000_t75" style="position:absolute;width:54864;height:11296;visibility:visible;mso-wrap-style:square">
                  <v:fill o:detectmouseclick="t"/>
                  <v:path o:connecttype="none"/>
                </v:shape>
                <v:shape id="图片 43" o:spid="_x0000_s1028" type="#_x0000_t75" style="position:absolute;left:41980;width:12348;height:10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">
                  <v:imagedata r:id="rId183" o:title="" croptop="1079f" cropbottom="7113f" cropleft="11118f" cropright="3803f"/>
                </v:shape>
                <v:shape id="图片 44" o:spid="_x0000_s1029" type="#_x0000_t75" style="position:absolute;left:29884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">
                  <v:imagedata r:id="rId184" o:title=""/>
                </v:shape>
                <v:shape id="图片 45" o:spid="_x0000_s1030" type="#_x0000_t75" style="position:absolute;left:11790;width:13864;height:109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">
                  <v:imagedata r:id="rId185" o:title="" croptop="6536f" cropbottom="3606f" cropleft="10462f" cropright="2412f"/>
                </v:shape>
                <v:shape id="图片 46" o:spid="_x0000_s1031" type="#_x0000_t75" style="position:absolute;left:571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">
                  <v:imagedata r:id="rId186" o:title=""/>
                </v:shape>
                <w10:anchorlock/>
              </v:group>
            </w:pict>
          </mc:Fallback>
        </mc:AlternateContent>
      </w:r>
    </w:p>
    <w:p w:rsidR="00527AEB" w:rsidRDefault="00123FFA" w:rsidP="00527AEB">
      <w:pPr>
        <w:ind w:firstLineChars="200" w:firstLine="480"/>
      </w:pPr>
      <w:r>
        <w:rPr>
          <w:rFonts w:hint="eastAsia"/>
        </w:rPr>
        <w:t>接着</w:t>
      </w:r>
      <w:r w:rsidR="00D93FBB">
        <w:rPr>
          <w:rFonts w:hint="eastAsia"/>
        </w:rPr>
        <w:t>试图在多人的图像中进行测试</w:t>
      </w:r>
      <w:r>
        <w:rPr>
          <w:rFonts w:hint="eastAsia"/>
        </w:rPr>
        <w:t>，模型会选择位于图像正中间的人进行姿态估计，在这种有干扰的情况下，往往在检测某个人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姿态这一步就出了问题，更不用说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姿态估计了。</w:t>
      </w:r>
    </w:p>
    <w:p w:rsidR="00123FFA" w:rsidRDefault="00123FFA" w:rsidP="00123FFA"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435600" cy="1107440"/>
                <wp:effectExtent l="0" t="0" r="0" b="0"/>
                <wp:docPr id="29" name="画布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64" t="14881" r="3572" b="8334"/>
                          <a:stretch/>
                        </pic:blipFill>
                        <pic:spPr>
                          <a:xfrm>
                            <a:off x="1233964" y="56299"/>
                            <a:ext cx="1331436" cy="96491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1399" y="0"/>
                            <a:ext cx="1066800" cy="1066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54792" y="0"/>
                            <a:ext cx="1088057" cy="1060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390" t="11067" r="5573" b="8085"/>
                          <a:stretch/>
                        </pic:blipFill>
                        <pic:spPr>
                          <a:xfrm>
                            <a:off x="4068249" y="0"/>
                            <a:ext cx="1364639" cy="103817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4FD7278" id="画布 29" o:spid="_x0000_s1026" editas="canvas" style="width:428pt;height:87.2pt;mso-position-horizontal-relative:char;mso-position-vertical-relative:line" coordsize="54356,110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">
                <v:shape id="_x0000_s1027" type="#_x0000_t75" style="position:absolute;width:54356;height:11074;visibility:visible;mso-wrap-style:square">
                  <v:fill o:detectmouseclick="t"/>
                  <v:path o:connecttype="none"/>
                </v:shape>
                <v:shape id="图片 30" o:spid="_x0000_s1028" type="#_x0000_t75" style="position:absolute;left:12339;top:562;width:13315;height:96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">
                  <v:imagedata r:id="rId191" o:title="" croptop="9752f" cropbottom="5462f" cropleft="11118f" cropright="2341f"/>
                </v:shape>
                <v:shape id="图片 31" o:spid="_x0000_s1029" type="#_x0000_t75" style="position:absolute;left:613;width:10668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">
                  <v:imagedata r:id="rId192" o:title=""/>
                </v:shape>
                <v:shape id="图片 40" o:spid="_x0000_s1030" type="#_x0000_t75" style="position:absolute;left:29547;width:10881;height:106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">
                  <v:imagedata r:id="rId193" o:title=""/>
                </v:shape>
                <v:shape id="图片 41" o:spid="_x0000_s1031" type="#_x0000_t75" style="position:absolute;left:40682;width:13646;height:10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">
                  <v:imagedata r:id="rId194" o:title="" croptop="7253f" cropbottom="5299f" cropleft="10741f" cropright="3652f"/>
                </v:shape>
                <w10:anchorlock/>
              </v:group>
            </w:pict>
          </mc:Fallback>
        </mc:AlternateContent>
      </w:r>
    </w:p>
    <w:p w:rsidR="00123FFA" w:rsidRDefault="001D0CD2" w:rsidP="007B6119">
      <w:pPr>
        <w:ind w:firstLine="480"/>
      </w:pPr>
      <w:r>
        <w:rPr>
          <w:rFonts w:hint="eastAsia"/>
        </w:rPr>
        <w:t>另外，在一些单人简单背景下，其姿态估计结果也不尽如人意，如图</w:t>
      </w:r>
      <w:r>
        <w:rPr>
          <w:rFonts w:hint="eastAsia"/>
        </w:rPr>
        <w:t xml:space="preserve"> </w:t>
      </w:r>
      <w:r>
        <w:rPr>
          <w:rFonts w:hint="eastAsia"/>
        </w:rPr>
        <w:t>，可以看到，由于篮球和红色护臂的遮挡，左手的二维姿态就估计错了。</w:t>
      </w:r>
    </w:p>
    <w:p w:rsidR="007B6119" w:rsidRDefault="007B6119" w:rsidP="007B6119">
      <w:pPr>
        <w:rPr>
          <w:noProof/>
        </w:rPr>
      </w:pPr>
    </w:p>
    <w:p w:rsidR="007B6119" w:rsidRDefault="007B6119" w:rsidP="007B6119">
      <w:pPr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2740660" cy="1118870"/>
                <wp:effectExtent l="0" t="0" r="2540" b="5080"/>
                <wp:docPr id="50" name="画布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05" t="14001" r="12789" b="10884"/>
                          <a:stretch/>
                        </pic:blipFill>
                        <pic:spPr>
                          <a:xfrm>
                            <a:off x="1285201" y="31750"/>
                            <a:ext cx="1455834" cy="1041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999" y="0"/>
                            <a:ext cx="1173173" cy="10985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FD09D98" id="画布 50" o:spid="_x0000_s1026" editas="canvas" style="width:215.8pt;height:88.1pt;mso-position-horizontal-relative:char;mso-position-vertical-relative:line" coordsize="27406,11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">
                <v:shape id="_x0000_s1027" type="#_x0000_t75" style="position:absolute;width:27406;height:11188;visibility:visible;mso-wrap-style:square">
                  <v:fill o:detectmouseclick="t"/>
                  <v:path o:connecttype="none"/>
                </v:shape>
                <v:shape id="图片 52" o:spid="_x0000_s1028" type="#_x0000_t75" style="position:absolute;left:12852;top:317;width:14558;height:10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">
                  <v:imagedata r:id="rId197" o:title="" croptop="9176f" cropbottom="7133f" cropleft="9309f" cropright="8381f"/>
                </v:shape>
                <v:shape id="图片 53" o:spid="_x0000_s1029" type="#_x0000_t75" style="position:absolute;left:359;width:11732;height:109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">
                  <v:imagedata r:id="rId198" o:title=""/>
                </v:shape>
                <w10:anchorlock/>
              </v:group>
            </w:pict>
          </mc:Fallback>
        </mc:AlternateContent>
      </w:r>
    </w:p>
    <w:p w:rsidR="007B6119" w:rsidRDefault="007B6119" w:rsidP="007B6119">
      <w:r>
        <w:rPr>
          <w:rFonts w:hint="eastAsia"/>
        </w:rPr>
        <w:t>尝试对前述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人体姿态估计错误的测试图用</w:t>
      </w:r>
      <w:proofErr w:type="spellStart"/>
      <w:r>
        <w:rPr>
          <w:rFonts w:hint="eastAsia"/>
        </w:rPr>
        <w:t>O</w:t>
      </w:r>
      <w:r>
        <w:t>penPose</w:t>
      </w:r>
      <w:proofErr w:type="spellEnd"/>
      <w:r>
        <w:rPr>
          <w:rFonts w:hint="eastAsia"/>
        </w:rPr>
        <w:t>重新估计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姿态，结果如下所</w:t>
      </w:r>
      <w:r>
        <w:rPr>
          <w:rFonts w:hint="eastAsia"/>
        </w:rPr>
        <w:lastRenderedPageBreak/>
        <w:t>示，</w:t>
      </w:r>
      <w:r w:rsidR="0062616C">
        <w:rPr>
          <w:rFonts w:hint="eastAsia"/>
        </w:rPr>
        <w:t>可以看出这一估计结果明显好于原来的结果。</w:t>
      </w:r>
    </w:p>
    <w:p w:rsidR="007B6119" w:rsidRDefault="007B6119" w:rsidP="007B6119">
      <w:pPr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2690993" cy="1104900"/>
                <wp:effectExtent l="0" t="0" r="0" b="0"/>
                <wp:docPr id="54" name="画布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5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5691" cy="1104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03243" y="0"/>
                            <a:ext cx="1151750" cy="11049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988988C" id="画布 54" o:spid="_x0000_s1026" editas="canvas" style="width:211.9pt;height:87pt;mso-position-horizontal-relative:char;mso-position-vertical-relative:line" coordsize="26904,11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">
                <v:shape id="_x0000_s1027" type="#_x0000_t75" style="position:absolute;width:26904;height:11049;visibility:visible;mso-wrap-style:square">
                  <v:fill o:detectmouseclick="t"/>
                  <v:path o:connecttype="none"/>
                </v:shape>
                <v:shape id="图片 65" o:spid="_x0000_s1028" type="#_x0000_t75" style="position:absolute;width:12056;height:11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">
                  <v:imagedata r:id="rId201" o:title=""/>
                </v:shape>
                <v:shape id="图片 67" o:spid="_x0000_s1029" type="#_x0000_t75" style="position:absolute;left:15032;width:11517;height:11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">
                  <v:imagedata r:id="rId202" o:title=""/>
                </v:shape>
                <w10:anchorlock/>
              </v:group>
            </w:pict>
          </mc:Fallback>
        </mc:AlternateContent>
      </w:r>
    </w:p>
    <w:p w:rsidR="009309DE" w:rsidRDefault="00415EF1" w:rsidP="009309DE">
      <w:pPr>
        <w:ind w:firstLineChars="200" w:firstLine="480"/>
        <w:jc w:val="left"/>
      </w:pPr>
      <w:r>
        <w:rPr>
          <w:rFonts w:hint="eastAsia"/>
        </w:rPr>
        <w:t>/*</w:t>
      </w:r>
      <w:r w:rsidR="0062616C">
        <w:rPr>
          <w:rFonts w:hint="eastAsia"/>
        </w:rPr>
        <w:t>虽然在</w:t>
      </w:r>
      <w:r w:rsidR="0062616C">
        <w:rPr>
          <w:rFonts w:hint="eastAsia"/>
        </w:rPr>
        <w:t>pose-hg-3d</w:t>
      </w:r>
      <w:r w:rsidR="0062616C">
        <w:rPr>
          <w:rFonts w:hint="eastAsia"/>
        </w:rPr>
        <w:t>项目中，作者提到</w:t>
      </w:r>
      <w:r w:rsidR="009309DE">
        <w:rPr>
          <w:rFonts w:hint="eastAsia"/>
        </w:rPr>
        <w:t>将</w:t>
      </w:r>
      <w:r w:rsidR="009309DE">
        <w:rPr>
          <w:rFonts w:hint="eastAsia"/>
        </w:rPr>
        <w:t>3</w:t>
      </w:r>
      <w:r w:rsidR="009309DE">
        <w:t>D</w:t>
      </w:r>
      <w:r w:rsidR="009309DE">
        <w:rPr>
          <w:rFonts w:hint="eastAsia"/>
        </w:rPr>
        <w:t>姿态估计分割为</w:t>
      </w:r>
      <w:r w:rsidR="009309DE">
        <w:rPr>
          <w:rFonts w:hint="eastAsia"/>
        </w:rPr>
        <w:t>2</w:t>
      </w:r>
      <w:r w:rsidR="009309DE">
        <w:t>D</w:t>
      </w:r>
      <w:r w:rsidR="009309DE">
        <w:rPr>
          <w:rFonts w:hint="eastAsia"/>
        </w:rPr>
        <w:t>关节点位置估计与</w:t>
      </w:r>
      <w:r w:rsidR="009309DE">
        <w:rPr>
          <w:rFonts w:hint="eastAsia"/>
        </w:rPr>
        <w:t>3</w:t>
      </w:r>
      <w:r w:rsidR="009309DE">
        <w:t>D</w:t>
      </w:r>
      <w:r w:rsidR="009309DE">
        <w:rPr>
          <w:rFonts w:hint="eastAsia"/>
        </w:rPr>
        <w:t>关节点位置回归两个</w:t>
      </w:r>
      <w:proofErr w:type="gramStart"/>
      <w:r w:rsidR="009309DE">
        <w:rPr>
          <w:rFonts w:hint="eastAsia"/>
        </w:rPr>
        <w:t>独立子任务</w:t>
      </w:r>
      <w:proofErr w:type="gramEnd"/>
      <w:r w:rsidR="009309DE">
        <w:rPr>
          <w:rFonts w:hint="eastAsia"/>
        </w:rPr>
        <w:t>的方法会造成在后一任务中图像语义信息的丢失，但明显此项目的</w:t>
      </w:r>
      <w:r w:rsidR="009309DE">
        <w:rPr>
          <w:rFonts w:hint="eastAsia"/>
        </w:rPr>
        <w:t>2</w:t>
      </w:r>
      <w:r w:rsidR="009309DE">
        <w:t>D</w:t>
      </w:r>
      <w:r w:rsidR="009309DE">
        <w:rPr>
          <w:rFonts w:hint="eastAsia"/>
        </w:rPr>
        <w:t>姿态估计结果的偏差已经对其最终结果造成了极大的影响，</w:t>
      </w:r>
      <w:r>
        <w:rPr>
          <w:rFonts w:hint="eastAsia"/>
        </w:rPr>
        <w:t>*/</w:t>
      </w:r>
      <w:r w:rsidR="009309DE">
        <w:rPr>
          <w:rFonts w:hint="eastAsia"/>
        </w:rPr>
        <w:t>因此，采用更好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姿态估计方式，如</w:t>
      </w:r>
      <w:proofErr w:type="spellStart"/>
      <w:r>
        <w:rPr>
          <w:rFonts w:hint="eastAsia"/>
        </w:rPr>
        <w:t>OpenPose</w:t>
      </w:r>
      <w:proofErr w:type="spellEnd"/>
      <w:r>
        <w:rPr>
          <w:rFonts w:hint="eastAsia"/>
        </w:rPr>
        <w:t>，也许在一定程度上会对最终的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姿态估计结果产生积极的影响。</w:t>
      </w:r>
    </w:p>
    <w:p w:rsidR="00415EF1" w:rsidRPr="00415EF1" w:rsidRDefault="00415EF1" w:rsidP="009309DE">
      <w:pPr>
        <w:ind w:firstLineChars="200" w:firstLine="480"/>
        <w:jc w:val="left"/>
      </w:pPr>
      <w:r>
        <w:rPr>
          <w:rFonts w:hint="eastAsia"/>
        </w:rPr>
        <w:t>总得来说，这一项目在野外单人图像上有着不错的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姿态估计效果，但</w:t>
      </w:r>
      <w:r w:rsidR="00D505FA">
        <w:rPr>
          <w:rFonts w:hint="eastAsia"/>
        </w:rPr>
        <w:t>不能推广到</w:t>
      </w:r>
      <w:r>
        <w:rPr>
          <w:rFonts w:hint="eastAsia"/>
        </w:rPr>
        <w:t>更复杂的</w:t>
      </w:r>
      <w:r w:rsidR="00D505FA">
        <w:rPr>
          <w:rFonts w:hint="eastAsia"/>
        </w:rPr>
        <w:t>测试</w:t>
      </w:r>
      <w:r>
        <w:rPr>
          <w:rFonts w:hint="eastAsia"/>
        </w:rPr>
        <w:t>场景</w:t>
      </w:r>
      <w:r w:rsidR="00D505FA">
        <w:rPr>
          <w:rFonts w:hint="eastAsia"/>
        </w:rPr>
        <w:t>。</w:t>
      </w:r>
    </w:p>
    <w:p w:rsidR="00E17F73" w:rsidRDefault="00FF6A58" w:rsidP="00E17F73">
      <w:pPr>
        <w:numPr>
          <w:ilvl w:val="0"/>
          <w:numId w:val="12"/>
        </w:numPr>
        <w:rPr>
          <w:rStyle w:val="afa"/>
          <w:sz w:val="28"/>
        </w:rPr>
      </w:pPr>
      <w:r w:rsidRPr="00FF6A58">
        <w:rPr>
          <w:rStyle w:val="afa"/>
          <w:rFonts w:hint="eastAsia"/>
          <w:sz w:val="28"/>
        </w:rPr>
        <w:t>研究过程及</w:t>
      </w:r>
      <w:r w:rsidR="00E17F73" w:rsidRPr="00FF6A58">
        <w:rPr>
          <w:rStyle w:val="afa"/>
          <w:sz w:val="28"/>
        </w:rPr>
        <w:t>反思</w:t>
      </w:r>
    </w:p>
    <w:p w:rsidR="00357E81" w:rsidRPr="00595B96" w:rsidRDefault="00357E81" w:rsidP="00595B96">
      <w:pPr>
        <w:ind w:firstLineChars="200" w:firstLine="480"/>
        <w:rPr>
          <w:rStyle w:val="afa"/>
          <w:rFonts w:eastAsia="宋体"/>
          <w:b w:val="0"/>
          <w:bCs w:val="0"/>
        </w:rPr>
      </w:pPr>
      <w:r w:rsidRPr="00357E81">
        <w:rPr>
          <w:rFonts w:hint="eastAsia"/>
        </w:rPr>
        <w:t>由于之前对深度学习几乎没有了解</w:t>
      </w:r>
      <w:r>
        <w:rPr>
          <w:rFonts w:hint="eastAsia"/>
        </w:rPr>
        <w:t>，也从没有复现过别人的论文或</w:t>
      </w:r>
      <w:r w:rsidR="00AA1A72">
        <w:rPr>
          <w:rFonts w:hint="eastAsia"/>
        </w:rPr>
        <w:t>测试</w:t>
      </w:r>
      <w:r>
        <w:rPr>
          <w:rFonts w:hint="eastAsia"/>
        </w:rPr>
        <w:t>过别人的开源项目，</w:t>
      </w:r>
      <w:r w:rsidR="00AA1A72">
        <w:rPr>
          <w:rFonts w:hint="eastAsia"/>
        </w:rPr>
        <w:t>甚至连</w:t>
      </w:r>
      <w:r w:rsidR="00AA1A72">
        <w:rPr>
          <w:rFonts w:hint="eastAsia"/>
        </w:rPr>
        <w:t>git</w:t>
      </w:r>
      <w:r w:rsidR="00AA1A72">
        <w:rPr>
          <w:rFonts w:hint="eastAsia"/>
        </w:rPr>
        <w:t>也不会用、命令行也看不懂，</w:t>
      </w:r>
      <w:r>
        <w:rPr>
          <w:rFonts w:hint="eastAsia"/>
        </w:rPr>
        <w:t>在项目开题时就陷入了困境，</w:t>
      </w:r>
      <w:r w:rsidR="00AA1A72">
        <w:rPr>
          <w:rFonts w:hint="eastAsia"/>
        </w:rPr>
        <w:t>开源项目的</w:t>
      </w:r>
      <w:proofErr w:type="spellStart"/>
      <w:r w:rsidR="00AA1A72">
        <w:rPr>
          <w:rFonts w:hint="eastAsia"/>
        </w:rPr>
        <w:t>github</w:t>
      </w:r>
      <w:proofErr w:type="spellEnd"/>
      <w:r w:rsidR="00AA1A72">
        <w:rPr>
          <w:rFonts w:hint="eastAsia"/>
        </w:rPr>
        <w:t>中</w:t>
      </w:r>
      <w:proofErr w:type="spellStart"/>
      <w:r w:rsidR="00C762E9">
        <w:rPr>
          <w:rFonts w:hint="eastAsia"/>
        </w:rPr>
        <w:t>P</w:t>
      </w:r>
      <w:r w:rsidR="00C762E9">
        <w:t>ytorch</w:t>
      </w:r>
      <w:proofErr w:type="spellEnd"/>
      <w:r w:rsidR="00C762E9">
        <w:rPr>
          <w:rFonts w:hint="eastAsia"/>
        </w:rPr>
        <w:t>、</w:t>
      </w:r>
      <w:r w:rsidR="00B85590">
        <w:rPr>
          <w:rFonts w:hint="eastAsia"/>
        </w:rPr>
        <w:t>torch</w:t>
      </w:r>
      <w:r w:rsidR="00B85590">
        <w:t>7</w:t>
      </w:r>
      <w:r w:rsidR="00B85590">
        <w:rPr>
          <w:rFonts w:hint="eastAsia"/>
        </w:rPr>
        <w:t>、</w:t>
      </w:r>
      <w:proofErr w:type="spellStart"/>
      <w:r w:rsidR="00C762E9">
        <w:rPr>
          <w:rFonts w:hint="eastAsia"/>
        </w:rPr>
        <w:t>torsorflow</w:t>
      </w:r>
      <w:proofErr w:type="spellEnd"/>
      <w:r w:rsidR="00C762E9">
        <w:rPr>
          <w:rFonts w:hint="eastAsia"/>
        </w:rPr>
        <w:t>、</w:t>
      </w:r>
      <w:proofErr w:type="spellStart"/>
      <w:r w:rsidR="00C762E9">
        <w:rPr>
          <w:rFonts w:hint="eastAsia"/>
        </w:rPr>
        <w:t>caffe</w:t>
      </w:r>
      <w:proofErr w:type="spellEnd"/>
      <w:r w:rsidR="00C762E9">
        <w:rPr>
          <w:rFonts w:hint="eastAsia"/>
        </w:rPr>
        <w:t>、</w:t>
      </w:r>
      <w:r w:rsidR="00C762E9">
        <w:rPr>
          <w:rFonts w:hint="eastAsia"/>
        </w:rPr>
        <w:t>C</w:t>
      </w:r>
      <w:r w:rsidR="00C762E9">
        <w:t>UDA</w:t>
      </w:r>
      <w:r w:rsidR="00C762E9">
        <w:rPr>
          <w:rFonts w:hint="eastAsia"/>
        </w:rPr>
        <w:t>、</w:t>
      </w:r>
      <w:proofErr w:type="spellStart"/>
      <w:r w:rsidR="00C762E9">
        <w:rPr>
          <w:rFonts w:hint="eastAsia"/>
        </w:rPr>
        <w:t>cudnn</w:t>
      </w:r>
      <w:proofErr w:type="spellEnd"/>
      <w:r w:rsidR="00C762E9">
        <w:rPr>
          <w:rFonts w:hint="eastAsia"/>
        </w:rPr>
        <w:t>、</w:t>
      </w:r>
      <w:r w:rsidR="00C762E9">
        <w:rPr>
          <w:rFonts w:hint="eastAsia"/>
        </w:rPr>
        <w:t>U</w:t>
      </w:r>
      <w:r w:rsidR="00C762E9">
        <w:t>buntu</w:t>
      </w:r>
      <w:r w:rsidR="00B85590">
        <w:rPr>
          <w:rFonts w:hint="eastAsia"/>
        </w:rPr>
        <w:t>……都看得我一头雾水，十几页的描述神经网络结构的英文论文更不敢看，后来大部分时间都用在了</w:t>
      </w:r>
      <w:proofErr w:type="gramStart"/>
      <w:r w:rsidR="00B85590">
        <w:rPr>
          <w:rFonts w:hint="eastAsia"/>
        </w:rPr>
        <w:t>装环境</w:t>
      </w:r>
      <w:proofErr w:type="gramEnd"/>
      <w:r w:rsidR="009E5997">
        <w:rPr>
          <w:rFonts w:hint="eastAsia"/>
        </w:rPr>
        <w:t>和</w:t>
      </w:r>
      <w:r w:rsidR="00B85590">
        <w:rPr>
          <w:rFonts w:hint="eastAsia"/>
        </w:rPr>
        <w:t>跑别人的项目上，</w:t>
      </w:r>
      <w:r w:rsidR="00B60EB3">
        <w:rPr>
          <w:rFonts w:hint="eastAsia"/>
        </w:rPr>
        <w:t>做</w:t>
      </w:r>
      <w:r w:rsidR="00B60EB3">
        <w:rPr>
          <w:rFonts w:hint="eastAsia"/>
        </w:rPr>
        <w:t>2</w:t>
      </w:r>
      <w:r w:rsidR="00B60EB3">
        <w:t>D</w:t>
      </w:r>
      <w:r w:rsidR="00B60EB3">
        <w:rPr>
          <w:rFonts w:hint="eastAsia"/>
        </w:rPr>
        <w:t>姿态估计时，除了</w:t>
      </w:r>
      <w:proofErr w:type="spellStart"/>
      <w:r w:rsidR="00B60EB3">
        <w:rPr>
          <w:rFonts w:hint="eastAsia"/>
        </w:rPr>
        <w:t>openpose</w:t>
      </w:r>
      <w:proofErr w:type="spellEnd"/>
      <w:r w:rsidR="00B60EB3">
        <w:rPr>
          <w:rFonts w:hint="eastAsia"/>
        </w:rPr>
        <w:t>，还尝试过</w:t>
      </w:r>
      <w:r w:rsidR="00B60EB3">
        <w:t>H</w:t>
      </w:r>
      <w:r w:rsidR="00B60EB3">
        <w:rPr>
          <w:rFonts w:hint="eastAsia"/>
        </w:rPr>
        <w:t>uman</w:t>
      </w:r>
      <w:r w:rsidR="00B60EB3">
        <w:t xml:space="preserve"> B</w:t>
      </w:r>
      <w:r w:rsidR="00B60EB3">
        <w:rPr>
          <w:rFonts w:hint="eastAsia"/>
        </w:rPr>
        <w:t>ody</w:t>
      </w:r>
      <w:r w:rsidR="00B60EB3">
        <w:t xml:space="preserve"> P</w:t>
      </w:r>
      <w:r w:rsidR="00B60EB3">
        <w:rPr>
          <w:rFonts w:hint="eastAsia"/>
        </w:rPr>
        <w:t>ose</w:t>
      </w:r>
      <w:r w:rsidR="00B60EB3">
        <w:t xml:space="preserve"> E</w:t>
      </w:r>
      <w:r w:rsidR="00B60EB3">
        <w:rPr>
          <w:rFonts w:hint="eastAsia"/>
        </w:rPr>
        <w:t>stimation</w:t>
      </w:r>
      <w:r w:rsidR="00B60EB3">
        <w:rPr>
          <w:rFonts w:hint="eastAsia"/>
        </w:rPr>
        <w:t>、</w:t>
      </w:r>
      <w:r w:rsidR="00B60EB3">
        <w:rPr>
          <w:rFonts w:hint="eastAsia"/>
        </w:rPr>
        <w:t>Con</w:t>
      </w:r>
      <w:r w:rsidR="00B60EB3">
        <w:t>volutional</w:t>
      </w:r>
      <w:r w:rsidR="00B60EB3">
        <w:rPr>
          <w:rFonts w:hint="eastAsia"/>
        </w:rPr>
        <w:t xml:space="preserve"> </w:t>
      </w:r>
      <w:r w:rsidR="00B60EB3">
        <w:t>Pose Machines</w:t>
      </w:r>
      <w:r w:rsidR="00B60EB3">
        <w:rPr>
          <w:rFonts w:hint="eastAsia"/>
        </w:rPr>
        <w:t>等项目，虽然一直在踩坑，</w:t>
      </w:r>
      <w:r w:rsidR="0085455A">
        <w:rPr>
          <w:rFonts w:hint="eastAsia"/>
        </w:rPr>
        <w:t>最终只对别人的项目做了测试，并没有做自己的东西，</w:t>
      </w:r>
      <w:r w:rsidR="00B60EB3">
        <w:rPr>
          <w:rFonts w:hint="eastAsia"/>
        </w:rPr>
        <w:t>但在这一过程中学习了</w:t>
      </w:r>
      <w:r w:rsidR="00254D34">
        <w:rPr>
          <w:rFonts w:hint="eastAsia"/>
        </w:rPr>
        <w:t>两篇论文、</w:t>
      </w:r>
      <w:r w:rsidR="00B60EB3">
        <w:rPr>
          <w:rFonts w:hint="eastAsia"/>
        </w:rPr>
        <w:t>git</w:t>
      </w:r>
      <w:r w:rsidR="00254D34">
        <w:rPr>
          <w:rFonts w:hint="eastAsia"/>
        </w:rPr>
        <w:t>的使用</w:t>
      </w:r>
      <w:r w:rsidR="00B60EB3">
        <w:rPr>
          <w:rFonts w:hint="eastAsia"/>
        </w:rPr>
        <w:t>、</w:t>
      </w:r>
      <w:r w:rsidR="00B60EB3">
        <w:t>U</w:t>
      </w:r>
      <w:r w:rsidR="00B60EB3">
        <w:rPr>
          <w:rFonts w:hint="eastAsia"/>
        </w:rPr>
        <w:t>buntu</w:t>
      </w:r>
      <w:r w:rsidR="00B60EB3">
        <w:rPr>
          <w:rFonts w:hint="eastAsia"/>
        </w:rPr>
        <w:t>双系统</w:t>
      </w:r>
      <w:r w:rsidR="00254D34">
        <w:rPr>
          <w:rFonts w:hint="eastAsia"/>
        </w:rPr>
        <w:t>，</w:t>
      </w:r>
      <w:r w:rsidR="005756B4">
        <w:rPr>
          <w:rFonts w:hint="eastAsia"/>
        </w:rPr>
        <w:t>了解了一些网络模型、</w:t>
      </w:r>
      <w:proofErr w:type="spellStart"/>
      <w:r w:rsidR="00254D34">
        <w:rPr>
          <w:rFonts w:hint="eastAsia"/>
        </w:rPr>
        <w:t>Pytorch</w:t>
      </w:r>
      <w:proofErr w:type="spellEnd"/>
      <w:r w:rsidR="00254D34">
        <w:rPr>
          <w:rFonts w:hint="eastAsia"/>
        </w:rPr>
        <w:t>和</w:t>
      </w:r>
      <w:proofErr w:type="spellStart"/>
      <w:r w:rsidR="00254D34">
        <w:rPr>
          <w:rFonts w:hint="eastAsia"/>
        </w:rPr>
        <w:t>tensorflow</w:t>
      </w:r>
      <w:proofErr w:type="spellEnd"/>
      <w:r w:rsidR="00254D34">
        <w:rPr>
          <w:rFonts w:hint="eastAsia"/>
        </w:rPr>
        <w:t>等深度学习框架、</w:t>
      </w:r>
      <w:r w:rsidR="0085455A">
        <w:rPr>
          <w:rFonts w:hint="eastAsia"/>
        </w:rPr>
        <w:t>一些以前没见过的文件格等，并积累了各种</w:t>
      </w:r>
      <w:proofErr w:type="gramStart"/>
      <w:r w:rsidR="0085455A">
        <w:rPr>
          <w:rFonts w:hint="eastAsia"/>
        </w:rPr>
        <w:t>装环</w:t>
      </w:r>
      <w:proofErr w:type="gramEnd"/>
      <w:r w:rsidR="0085455A">
        <w:rPr>
          <w:rFonts w:hint="eastAsia"/>
        </w:rPr>
        <w:t>境的经验，也算</w:t>
      </w:r>
      <w:r w:rsidR="00595B96">
        <w:rPr>
          <w:rFonts w:hint="eastAsia"/>
        </w:rPr>
        <w:t>有所</w:t>
      </w:r>
      <w:r w:rsidR="0085455A">
        <w:rPr>
          <w:rFonts w:hint="eastAsia"/>
        </w:rPr>
        <w:t>收获。</w:t>
      </w:r>
    </w:p>
    <w:p w:rsidR="00E17F73" w:rsidRDefault="00E17F73" w:rsidP="00E17F73">
      <w:pPr>
        <w:numPr>
          <w:ilvl w:val="0"/>
          <w:numId w:val="12"/>
        </w:numPr>
        <w:rPr>
          <w:rStyle w:val="afa"/>
          <w:sz w:val="28"/>
        </w:rPr>
      </w:pPr>
      <w:r w:rsidRPr="00FF6A58">
        <w:rPr>
          <w:rStyle w:val="afa"/>
          <w:sz w:val="28"/>
        </w:rPr>
        <w:t>参考</w:t>
      </w:r>
      <w:r w:rsidRPr="00FF6A58">
        <w:rPr>
          <w:rStyle w:val="afa"/>
          <w:rFonts w:hint="eastAsia"/>
          <w:sz w:val="28"/>
        </w:rPr>
        <w:t>论文及开源项目</w:t>
      </w:r>
    </w:p>
    <w:p w:rsidR="003B79F8" w:rsidRDefault="005756B4" w:rsidP="005756B4">
      <w:pPr>
        <w:pStyle w:val="aff7"/>
        <w:numPr>
          <w:ilvl w:val="1"/>
          <w:numId w:val="12"/>
        </w:numPr>
        <w:ind w:firstLineChars="0"/>
      </w:pPr>
      <w:r>
        <w:rPr>
          <w:rFonts w:hint="eastAsia"/>
        </w:rPr>
        <w:t>参考论文</w:t>
      </w:r>
    </w:p>
    <w:p w:rsidR="005756B4" w:rsidRDefault="005756B4" w:rsidP="005756B4">
      <w:pP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>
        <w:rPr>
          <w:rFonts w:hint="eastAsia"/>
        </w:rPr>
        <w:t>[</w:t>
      </w:r>
      <w:proofErr w:type="gramStart"/>
      <w:r>
        <w:t>1]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Cao</w:t>
      </w:r>
      <w:proofErr w:type="gramEnd"/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 Z, Simon T, Wei S E, et al. Realtime Multi-Person 2D Pose Estimation using Part Affinity Fields[J]. 2016.</w:t>
      </w:r>
    </w:p>
    <w:p w:rsidR="005756B4" w:rsidRDefault="005756B4" w:rsidP="005756B4">
      <w:pP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>
        <w:rPr>
          <w:rFonts w:hint="eastAsia"/>
        </w:rPr>
        <w:t>[</w:t>
      </w:r>
      <w:r>
        <w:t>2]</w:t>
      </w:r>
      <w:r w:rsidRPr="005756B4"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Zhou X, Huang Q, Xiao S, et al. Towards 3D Human Pose Estimation in the Wild: A Weakly-Supervised Approach[J]. 2017.</w:t>
      </w:r>
    </w:p>
    <w:p w:rsidR="005756B4" w:rsidRDefault="005756B4" w:rsidP="005756B4">
      <w:pPr>
        <w:rPr>
          <w:rFonts w:ascii="微软雅黑" w:eastAsia="微软雅黑" w:hAnsi="微软雅黑"/>
          <w:color w:val="000000"/>
          <w:sz w:val="21"/>
          <w:szCs w:val="21"/>
          <w:shd w:val="clear" w:color="auto" w:fill="FFFFFF"/>
        </w:rPr>
      </w:pPr>
      <w:r>
        <w:rPr>
          <w:rFonts w:hint="eastAsia"/>
        </w:rPr>
        <w:t>[</w:t>
      </w:r>
      <w:r>
        <w:t>3]</w:t>
      </w:r>
      <w:r w:rsidRPr="005756B4">
        <w:rPr>
          <w:rFonts w:ascii="微软雅黑" w:eastAsia="微软雅黑" w:hAnsi="微软雅黑" w:hint="eastAsia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微软雅黑" w:eastAsia="微软雅黑" w:hAnsi="微软雅黑" w:hint="eastAsia"/>
          <w:color w:val="000000"/>
          <w:sz w:val="21"/>
          <w:szCs w:val="21"/>
          <w:shd w:val="clear" w:color="auto" w:fill="FFFFFF"/>
        </w:rPr>
        <w:t xml:space="preserve">Newell </w:t>
      </w:r>
      <w:proofErr w:type="gramStart"/>
      <w:r>
        <w:rPr>
          <w:rFonts w:ascii="微软雅黑" w:eastAsia="微软雅黑" w:hAnsi="微软雅黑" w:hint="eastAsia"/>
          <w:color w:val="000000"/>
          <w:sz w:val="21"/>
          <w:szCs w:val="21"/>
          <w:shd w:val="clear" w:color="auto" w:fill="FFFFFF"/>
        </w:rPr>
        <w:t>A ,</w:t>
      </w:r>
      <w:proofErr w:type="gramEnd"/>
      <w:r>
        <w:rPr>
          <w:rFonts w:ascii="微软雅黑" w:eastAsia="微软雅黑" w:hAnsi="微软雅黑" w:hint="eastAsia"/>
          <w:color w:val="000000"/>
          <w:sz w:val="21"/>
          <w:szCs w:val="21"/>
          <w:shd w:val="clear" w:color="auto" w:fill="FFFFFF"/>
        </w:rPr>
        <w:t xml:space="preserve"> Yang K , Deng J . Stacked Hourglass Networks for Human Pose Estimation[J]. 2016.</w:t>
      </w:r>
    </w:p>
    <w:p w:rsidR="005756B4" w:rsidRDefault="005756B4" w:rsidP="005756B4"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开源项目</w:t>
      </w:r>
    </w:p>
    <w:p w:rsidR="005756B4" w:rsidRDefault="005756B4" w:rsidP="005756B4">
      <w:proofErr w:type="spellStart"/>
      <w:r>
        <w:t>O</w:t>
      </w:r>
      <w:r>
        <w:rPr>
          <w:rFonts w:hint="eastAsia"/>
        </w:rPr>
        <w:t>pen</w:t>
      </w:r>
      <w:r w:rsidR="00BC439E">
        <w:t>P</w:t>
      </w:r>
      <w:r>
        <w:rPr>
          <w:rFonts w:hint="eastAsia"/>
        </w:rPr>
        <w:t>ose</w:t>
      </w:r>
      <w:proofErr w:type="spellEnd"/>
      <w:r w:rsidR="00BC439E">
        <w:t xml:space="preserve">: </w:t>
      </w:r>
      <w:hyperlink r:id="rId203" w:history="1">
        <w:r w:rsidR="00BC439E" w:rsidRPr="00F412F2">
          <w:rPr>
            <w:rStyle w:val="af7"/>
          </w:rPr>
          <w:t>https://github.com/CMU-Perceptual-Computing-Lab/openpose</w:t>
        </w:r>
      </w:hyperlink>
    </w:p>
    <w:p w:rsidR="00BC439E" w:rsidRDefault="00BC439E" w:rsidP="005756B4">
      <w:r>
        <w:t xml:space="preserve">pose-hg-3d: </w:t>
      </w:r>
      <w:hyperlink r:id="rId204" w:history="1">
        <w:r w:rsidRPr="00F412F2">
          <w:rPr>
            <w:rStyle w:val="af7"/>
          </w:rPr>
          <w:t>https://github.com/xingyizhou/pytorch-pose-hg-3d</w:t>
        </w:r>
      </w:hyperlink>
    </w:p>
    <w:p w:rsidR="00BC439E" w:rsidRPr="00BC439E" w:rsidRDefault="00BC439E" w:rsidP="005756B4"/>
    <w:sectPr w:rsidR="00BC439E" w:rsidRPr="00BC439E" w:rsidSect="00F95955">
      <w:pgSz w:w="11907" w:h="16840" w:code="9"/>
      <w:pgMar w:top="1418" w:right="1418" w:bottom="1418" w:left="1418" w:header="1134" w:footer="1134" w:gutter="0"/>
      <w:pgNumType w:start="1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6432" w:rsidRDefault="009B6432">
      <w:pPr>
        <w:ind w:firstLine="480"/>
      </w:pPr>
      <w:r>
        <w:separator/>
      </w:r>
    </w:p>
  </w:endnote>
  <w:endnote w:type="continuationSeparator" w:id="0">
    <w:p w:rsidR="009B6432" w:rsidRDefault="009B6432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6432" w:rsidRDefault="009B6432">
      <w:pPr>
        <w:ind w:firstLine="480"/>
      </w:pPr>
      <w:r>
        <w:separator/>
      </w:r>
    </w:p>
  </w:footnote>
  <w:footnote w:type="continuationSeparator" w:id="0">
    <w:p w:rsidR="009B6432" w:rsidRDefault="009B6432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pt;height:10.9pt" o:bullet="t">
        <v:imagedata r:id="rId1" o:title="mso75D1"/>
      </v:shape>
    </w:pict>
  </w:numPicBullet>
  <w:abstractNum w:abstractNumId="0" w15:restartNumberingAfterBreak="0">
    <w:nsid w:val="08171857"/>
    <w:multiLevelType w:val="hybridMultilevel"/>
    <w:tmpl w:val="F9BE8992"/>
    <w:lvl w:ilvl="0" w:tplc="809C48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8D80407"/>
    <w:multiLevelType w:val="multilevel"/>
    <w:tmpl w:val="6D90ACB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78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57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355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7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356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99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4775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5560" w:hanging="2160"/>
      </w:pPr>
      <w:rPr>
        <w:rFonts w:hint="default"/>
        <w:b w:val="0"/>
      </w:rPr>
    </w:lvl>
  </w:abstractNum>
  <w:abstractNum w:abstractNumId="2" w15:restartNumberingAfterBreak="0">
    <w:nsid w:val="09DB4E8D"/>
    <w:multiLevelType w:val="hybridMultilevel"/>
    <w:tmpl w:val="EAA8E25E"/>
    <w:lvl w:ilvl="0" w:tplc="81006A4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0F44579A"/>
    <w:multiLevelType w:val="multilevel"/>
    <w:tmpl w:val="E86E7E2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30"/>
      </w:rPr>
    </w:lvl>
    <w:lvl w:ilvl="1">
      <w:start w:val="1"/>
      <w:numFmt w:val="decimal"/>
      <w:isLgl/>
      <w:lvlText w:val="%1.%2"/>
      <w:lvlJc w:val="left"/>
      <w:pPr>
        <w:ind w:left="492" w:hanging="49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13402E5A"/>
    <w:multiLevelType w:val="hybridMultilevel"/>
    <w:tmpl w:val="3D148658"/>
    <w:lvl w:ilvl="0" w:tplc="46360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6C531EA"/>
    <w:multiLevelType w:val="hybridMultilevel"/>
    <w:tmpl w:val="2292BC64"/>
    <w:lvl w:ilvl="0" w:tplc="04090001">
      <w:start w:val="1"/>
      <w:numFmt w:val="bullet"/>
      <w:lvlText w:val=""/>
      <w:lvlJc w:val="left"/>
      <w:pPr>
        <w:ind w:left="120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5" w:hanging="420"/>
      </w:pPr>
      <w:rPr>
        <w:rFonts w:ascii="Wingdings" w:hAnsi="Wingdings" w:hint="default"/>
      </w:rPr>
    </w:lvl>
  </w:abstractNum>
  <w:abstractNum w:abstractNumId="6" w15:restartNumberingAfterBreak="0">
    <w:nsid w:val="1E28299E"/>
    <w:multiLevelType w:val="hybridMultilevel"/>
    <w:tmpl w:val="6D3029E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27F22E30"/>
    <w:multiLevelType w:val="hybridMultilevel"/>
    <w:tmpl w:val="A588CF3E"/>
    <w:lvl w:ilvl="0" w:tplc="4E3A732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348B66C1"/>
    <w:multiLevelType w:val="hybridMultilevel"/>
    <w:tmpl w:val="7A5CB6AA"/>
    <w:lvl w:ilvl="0" w:tplc="04090001">
      <w:start w:val="1"/>
      <w:numFmt w:val="bullet"/>
      <w:lvlText w:val="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9" w15:restartNumberingAfterBreak="0">
    <w:nsid w:val="409D1514"/>
    <w:multiLevelType w:val="hybridMultilevel"/>
    <w:tmpl w:val="3F3C7582"/>
    <w:lvl w:ilvl="0" w:tplc="B61E275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52195269"/>
    <w:multiLevelType w:val="hybridMultilevel"/>
    <w:tmpl w:val="A51CA26E"/>
    <w:lvl w:ilvl="0" w:tplc="C9A2C5A8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 w15:restartNumberingAfterBreak="0">
    <w:nsid w:val="57452ED0"/>
    <w:multiLevelType w:val="hybridMultilevel"/>
    <w:tmpl w:val="22347D1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2" w15:restartNumberingAfterBreak="0">
    <w:nsid w:val="59E6227F"/>
    <w:multiLevelType w:val="hybridMultilevel"/>
    <w:tmpl w:val="BECE5510"/>
    <w:lvl w:ilvl="0" w:tplc="04090001">
      <w:start w:val="1"/>
      <w:numFmt w:val="bullet"/>
      <w:lvlText w:val="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13" w15:restartNumberingAfterBreak="0">
    <w:nsid w:val="63475FA4"/>
    <w:multiLevelType w:val="hybridMultilevel"/>
    <w:tmpl w:val="4F3E78CC"/>
    <w:lvl w:ilvl="0" w:tplc="5B764A8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65F65BF5"/>
    <w:multiLevelType w:val="hybridMultilevel"/>
    <w:tmpl w:val="06C2950C"/>
    <w:lvl w:ilvl="0" w:tplc="FA28746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D2329BA"/>
    <w:multiLevelType w:val="hybridMultilevel"/>
    <w:tmpl w:val="DB62FF7A"/>
    <w:lvl w:ilvl="0" w:tplc="51DE1264">
      <w:start w:val="1"/>
      <w:numFmt w:val="lowerLetter"/>
      <w:lvlText w:val="(%1)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16" w15:restartNumberingAfterBreak="0">
    <w:nsid w:val="6D5C3D18"/>
    <w:multiLevelType w:val="hybridMultilevel"/>
    <w:tmpl w:val="AC20F2B8"/>
    <w:lvl w:ilvl="0" w:tplc="AFC0D27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6E7D0F1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default"/>
      </w:rPr>
    </w:lvl>
  </w:abstractNum>
  <w:abstractNum w:abstractNumId="18" w15:restartNumberingAfterBreak="0">
    <w:nsid w:val="706F105A"/>
    <w:multiLevelType w:val="hybridMultilevel"/>
    <w:tmpl w:val="11D2F144"/>
    <w:lvl w:ilvl="0" w:tplc="79820B34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num w:numId="1">
    <w:abstractNumId w:val="17"/>
  </w:num>
  <w:num w:numId="2">
    <w:abstractNumId w:val="12"/>
  </w:num>
  <w:num w:numId="3">
    <w:abstractNumId w:val="8"/>
  </w:num>
  <w:num w:numId="4">
    <w:abstractNumId w:val="11"/>
  </w:num>
  <w:num w:numId="5">
    <w:abstractNumId w:val="1"/>
  </w:num>
  <w:num w:numId="6">
    <w:abstractNumId w:val="6"/>
  </w:num>
  <w:num w:numId="7">
    <w:abstractNumId w:val="5"/>
  </w:num>
  <w:num w:numId="8">
    <w:abstractNumId w:val="4"/>
  </w:num>
  <w:num w:numId="9">
    <w:abstractNumId w:val="0"/>
  </w:num>
  <w:num w:numId="10">
    <w:abstractNumId w:val="16"/>
  </w:num>
  <w:num w:numId="11">
    <w:abstractNumId w:val="13"/>
  </w:num>
  <w:num w:numId="12">
    <w:abstractNumId w:val="3"/>
  </w:num>
  <w:num w:numId="13">
    <w:abstractNumId w:val="2"/>
  </w:num>
  <w:num w:numId="14">
    <w:abstractNumId w:val="14"/>
  </w:num>
  <w:num w:numId="15">
    <w:abstractNumId w:val="7"/>
  </w:num>
  <w:num w:numId="16">
    <w:abstractNumId w:val="9"/>
  </w:num>
  <w:num w:numId="17">
    <w:abstractNumId w:val="10"/>
  </w:num>
  <w:num w:numId="18">
    <w:abstractNumId w:val="18"/>
  </w:num>
  <w:num w:numId="19">
    <w:abstractNumId w:val="1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EF3"/>
    <w:rsid w:val="00002F40"/>
    <w:rsid w:val="000046BD"/>
    <w:rsid w:val="00011270"/>
    <w:rsid w:val="00013F22"/>
    <w:rsid w:val="00014D72"/>
    <w:rsid w:val="0001720B"/>
    <w:rsid w:val="000225DA"/>
    <w:rsid w:val="00044F51"/>
    <w:rsid w:val="000454E8"/>
    <w:rsid w:val="00050F32"/>
    <w:rsid w:val="00056B49"/>
    <w:rsid w:val="000626F2"/>
    <w:rsid w:val="00073D8B"/>
    <w:rsid w:val="00080235"/>
    <w:rsid w:val="0008196F"/>
    <w:rsid w:val="0008325A"/>
    <w:rsid w:val="0008702E"/>
    <w:rsid w:val="00090B7D"/>
    <w:rsid w:val="00094275"/>
    <w:rsid w:val="000A1C63"/>
    <w:rsid w:val="000A26B6"/>
    <w:rsid w:val="000A5D44"/>
    <w:rsid w:val="000B52FC"/>
    <w:rsid w:val="000C195E"/>
    <w:rsid w:val="000D4380"/>
    <w:rsid w:val="000E1563"/>
    <w:rsid w:val="000E1CCF"/>
    <w:rsid w:val="000F30EA"/>
    <w:rsid w:val="000F3171"/>
    <w:rsid w:val="000F32C2"/>
    <w:rsid w:val="000F4B06"/>
    <w:rsid w:val="000F526A"/>
    <w:rsid w:val="000F5AC1"/>
    <w:rsid w:val="000F6A31"/>
    <w:rsid w:val="000F6CE0"/>
    <w:rsid w:val="001033CF"/>
    <w:rsid w:val="00103C92"/>
    <w:rsid w:val="0010686B"/>
    <w:rsid w:val="00121D6F"/>
    <w:rsid w:val="00122453"/>
    <w:rsid w:val="00123FFA"/>
    <w:rsid w:val="00133A65"/>
    <w:rsid w:val="00133AB2"/>
    <w:rsid w:val="001461C6"/>
    <w:rsid w:val="0014654B"/>
    <w:rsid w:val="001465C3"/>
    <w:rsid w:val="001472C6"/>
    <w:rsid w:val="0015405D"/>
    <w:rsid w:val="00155929"/>
    <w:rsid w:val="00160C64"/>
    <w:rsid w:val="00160D4C"/>
    <w:rsid w:val="00162321"/>
    <w:rsid w:val="001657B6"/>
    <w:rsid w:val="00165FEA"/>
    <w:rsid w:val="001662BE"/>
    <w:rsid w:val="001742EC"/>
    <w:rsid w:val="00174306"/>
    <w:rsid w:val="00175471"/>
    <w:rsid w:val="0018194A"/>
    <w:rsid w:val="0018327C"/>
    <w:rsid w:val="001876D0"/>
    <w:rsid w:val="00190782"/>
    <w:rsid w:val="001915AC"/>
    <w:rsid w:val="00192F42"/>
    <w:rsid w:val="001948D8"/>
    <w:rsid w:val="001A2FB8"/>
    <w:rsid w:val="001B2EAA"/>
    <w:rsid w:val="001B4A8A"/>
    <w:rsid w:val="001B5539"/>
    <w:rsid w:val="001C47B8"/>
    <w:rsid w:val="001C4A8C"/>
    <w:rsid w:val="001C7FD5"/>
    <w:rsid w:val="001D0CD2"/>
    <w:rsid w:val="001D6163"/>
    <w:rsid w:val="001E1A63"/>
    <w:rsid w:val="001E2138"/>
    <w:rsid w:val="001E21F7"/>
    <w:rsid w:val="001E629A"/>
    <w:rsid w:val="001F10EF"/>
    <w:rsid w:val="001F4FE6"/>
    <w:rsid w:val="00202ABA"/>
    <w:rsid w:val="00206A9F"/>
    <w:rsid w:val="002139F8"/>
    <w:rsid w:val="002150F5"/>
    <w:rsid w:val="00221694"/>
    <w:rsid w:val="00233E6E"/>
    <w:rsid w:val="002412B2"/>
    <w:rsid w:val="00241374"/>
    <w:rsid w:val="002438D3"/>
    <w:rsid w:val="00243D5B"/>
    <w:rsid w:val="00244181"/>
    <w:rsid w:val="0024643E"/>
    <w:rsid w:val="00247B00"/>
    <w:rsid w:val="0025074B"/>
    <w:rsid w:val="002516B2"/>
    <w:rsid w:val="00254D34"/>
    <w:rsid w:val="0025742B"/>
    <w:rsid w:val="00260B9F"/>
    <w:rsid w:val="002617DE"/>
    <w:rsid w:val="002631E4"/>
    <w:rsid w:val="00264346"/>
    <w:rsid w:val="002701E6"/>
    <w:rsid w:val="0027222B"/>
    <w:rsid w:val="00272A9E"/>
    <w:rsid w:val="00274700"/>
    <w:rsid w:val="002834F5"/>
    <w:rsid w:val="00285078"/>
    <w:rsid w:val="0028764C"/>
    <w:rsid w:val="00291F5B"/>
    <w:rsid w:val="00296C7D"/>
    <w:rsid w:val="002A039E"/>
    <w:rsid w:val="002A4020"/>
    <w:rsid w:val="002A75A9"/>
    <w:rsid w:val="002A7C58"/>
    <w:rsid w:val="002B11E8"/>
    <w:rsid w:val="002C097E"/>
    <w:rsid w:val="002C17A1"/>
    <w:rsid w:val="002C2EF2"/>
    <w:rsid w:val="002C3CB8"/>
    <w:rsid w:val="002C478D"/>
    <w:rsid w:val="002D207E"/>
    <w:rsid w:val="002D3350"/>
    <w:rsid w:val="002D43A7"/>
    <w:rsid w:val="002D6C82"/>
    <w:rsid w:val="002D7350"/>
    <w:rsid w:val="002F20EC"/>
    <w:rsid w:val="002F24D1"/>
    <w:rsid w:val="002F2E28"/>
    <w:rsid w:val="002F50EF"/>
    <w:rsid w:val="00303CEA"/>
    <w:rsid w:val="00304598"/>
    <w:rsid w:val="00306F6B"/>
    <w:rsid w:val="00310B2B"/>
    <w:rsid w:val="00311DFF"/>
    <w:rsid w:val="00313238"/>
    <w:rsid w:val="003158E9"/>
    <w:rsid w:val="00317812"/>
    <w:rsid w:val="003211FC"/>
    <w:rsid w:val="00335489"/>
    <w:rsid w:val="003410C4"/>
    <w:rsid w:val="00343BD4"/>
    <w:rsid w:val="003450D9"/>
    <w:rsid w:val="00347E3E"/>
    <w:rsid w:val="00350AD4"/>
    <w:rsid w:val="00357E81"/>
    <w:rsid w:val="00371A04"/>
    <w:rsid w:val="003756E3"/>
    <w:rsid w:val="00375B07"/>
    <w:rsid w:val="00375F8C"/>
    <w:rsid w:val="00377998"/>
    <w:rsid w:val="00377D8A"/>
    <w:rsid w:val="003842CC"/>
    <w:rsid w:val="00386B5E"/>
    <w:rsid w:val="00395254"/>
    <w:rsid w:val="00397587"/>
    <w:rsid w:val="00397CAF"/>
    <w:rsid w:val="003A0329"/>
    <w:rsid w:val="003A06AE"/>
    <w:rsid w:val="003A2B49"/>
    <w:rsid w:val="003A4B89"/>
    <w:rsid w:val="003B79F8"/>
    <w:rsid w:val="003C0957"/>
    <w:rsid w:val="003C7305"/>
    <w:rsid w:val="003D336D"/>
    <w:rsid w:val="003D7F1C"/>
    <w:rsid w:val="003E135A"/>
    <w:rsid w:val="003E7ADB"/>
    <w:rsid w:val="003F35CF"/>
    <w:rsid w:val="003F4944"/>
    <w:rsid w:val="004109E0"/>
    <w:rsid w:val="0041243C"/>
    <w:rsid w:val="00415EF1"/>
    <w:rsid w:val="0042010C"/>
    <w:rsid w:val="004219BE"/>
    <w:rsid w:val="00421E69"/>
    <w:rsid w:val="004229E9"/>
    <w:rsid w:val="00430070"/>
    <w:rsid w:val="00431F11"/>
    <w:rsid w:val="00433064"/>
    <w:rsid w:val="004362FF"/>
    <w:rsid w:val="00437C8D"/>
    <w:rsid w:val="004412FF"/>
    <w:rsid w:val="00444E62"/>
    <w:rsid w:val="00445E2E"/>
    <w:rsid w:val="00452845"/>
    <w:rsid w:val="00453740"/>
    <w:rsid w:val="0045432D"/>
    <w:rsid w:val="004544AF"/>
    <w:rsid w:val="00455319"/>
    <w:rsid w:val="004602F3"/>
    <w:rsid w:val="00460A78"/>
    <w:rsid w:val="00460B24"/>
    <w:rsid w:val="004631FD"/>
    <w:rsid w:val="00466FE0"/>
    <w:rsid w:val="00467F50"/>
    <w:rsid w:val="004714EF"/>
    <w:rsid w:val="00473A1D"/>
    <w:rsid w:val="004827C8"/>
    <w:rsid w:val="004828C2"/>
    <w:rsid w:val="00487503"/>
    <w:rsid w:val="004918D1"/>
    <w:rsid w:val="00491D5E"/>
    <w:rsid w:val="00493308"/>
    <w:rsid w:val="0049413F"/>
    <w:rsid w:val="00497851"/>
    <w:rsid w:val="004A7818"/>
    <w:rsid w:val="004C001C"/>
    <w:rsid w:val="004D5B17"/>
    <w:rsid w:val="004D63E7"/>
    <w:rsid w:val="004D71FE"/>
    <w:rsid w:val="004E3614"/>
    <w:rsid w:val="004E4B1E"/>
    <w:rsid w:val="004E716E"/>
    <w:rsid w:val="004F259E"/>
    <w:rsid w:val="004F4EAF"/>
    <w:rsid w:val="0050005F"/>
    <w:rsid w:val="00500F7D"/>
    <w:rsid w:val="00506F9F"/>
    <w:rsid w:val="005131DC"/>
    <w:rsid w:val="00516D11"/>
    <w:rsid w:val="005204EC"/>
    <w:rsid w:val="00520AFA"/>
    <w:rsid w:val="0052670B"/>
    <w:rsid w:val="005273E6"/>
    <w:rsid w:val="00527AEB"/>
    <w:rsid w:val="00535717"/>
    <w:rsid w:val="0053699B"/>
    <w:rsid w:val="00540765"/>
    <w:rsid w:val="005446C5"/>
    <w:rsid w:val="00551816"/>
    <w:rsid w:val="0055331C"/>
    <w:rsid w:val="00553D66"/>
    <w:rsid w:val="00556BEA"/>
    <w:rsid w:val="00560D33"/>
    <w:rsid w:val="0056583F"/>
    <w:rsid w:val="005756B4"/>
    <w:rsid w:val="005762C3"/>
    <w:rsid w:val="005767C7"/>
    <w:rsid w:val="00576C90"/>
    <w:rsid w:val="00582D00"/>
    <w:rsid w:val="00585063"/>
    <w:rsid w:val="0058632D"/>
    <w:rsid w:val="00587F6D"/>
    <w:rsid w:val="00592480"/>
    <w:rsid w:val="00594D04"/>
    <w:rsid w:val="00595B96"/>
    <w:rsid w:val="00597A0E"/>
    <w:rsid w:val="005A140D"/>
    <w:rsid w:val="005A353A"/>
    <w:rsid w:val="005A55D5"/>
    <w:rsid w:val="005A610D"/>
    <w:rsid w:val="005B05C5"/>
    <w:rsid w:val="005B2AF3"/>
    <w:rsid w:val="005C200E"/>
    <w:rsid w:val="005C5A56"/>
    <w:rsid w:val="005C7FE9"/>
    <w:rsid w:val="005D7AF4"/>
    <w:rsid w:val="005E1931"/>
    <w:rsid w:val="005E1F3F"/>
    <w:rsid w:val="005E4004"/>
    <w:rsid w:val="005E4D17"/>
    <w:rsid w:val="005F3A47"/>
    <w:rsid w:val="005F7AE7"/>
    <w:rsid w:val="00602E03"/>
    <w:rsid w:val="00602EE0"/>
    <w:rsid w:val="00603580"/>
    <w:rsid w:val="006037FF"/>
    <w:rsid w:val="00603BB4"/>
    <w:rsid w:val="0060641F"/>
    <w:rsid w:val="00607177"/>
    <w:rsid w:val="006148F0"/>
    <w:rsid w:val="00616329"/>
    <w:rsid w:val="0062616C"/>
    <w:rsid w:val="006275B7"/>
    <w:rsid w:val="00627D04"/>
    <w:rsid w:val="00627E46"/>
    <w:rsid w:val="00632678"/>
    <w:rsid w:val="00632B54"/>
    <w:rsid w:val="00633126"/>
    <w:rsid w:val="006418F2"/>
    <w:rsid w:val="00647FE9"/>
    <w:rsid w:val="00651813"/>
    <w:rsid w:val="00655387"/>
    <w:rsid w:val="00655F07"/>
    <w:rsid w:val="00656014"/>
    <w:rsid w:val="00657DDF"/>
    <w:rsid w:val="00660335"/>
    <w:rsid w:val="006652AB"/>
    <w:rsid w:val="00671A25"/>
    <w:rsid w:val="00672522"/>
    <w:rsid w:val="00677BCA"/>
    <w:rsid w:val="00677FE8"/>
    <w:rsid w:val="00685FF1"/>
    <w:rsid w:val="00687F95"/>
    <w:rsid w:val="00693589"/>
    <w:rsid w:val="00695159"/>
    <w:rsid w:val="0069791E"/>
    <w:rsid w:val="006A062D"/>
    <w:rsid w:val="006A2C4F"/>
    <w:rsid w:val="006A3A98"/>
    <w:rsid w:val="006A6A90"/>
    <w:rsid w:val="006A7845"/>
    <w:rsid w:val="006B0D97"/>
    <w:rsid w:val="006B24B4"/>
    <w:rsid w:val="006B4BC2"/>
    <w:rsid w:val="006B507C"/>
    <w:rsid w:val="006C3D1D"/>
    <w:rsid w:val="006D1852"/>
    <w:rsid w:val="006D7A2C"/>
    <w:rsid w:val="006E276C"/>
    <w:rsid w:val="006F21B5"/>
    <w:rsid w:val="006F4B02"/>
    <w:rsid w:val="0070445B"/>
    <w:rsid w:val="007057AD"/>
    <w:rsid w:val="00707006"/>
    <w:rsid w:val="00711AFF"/>
    <w:rsid w:val="00711B7D"/>
    <w:rsid w:val="0071393A"/>
    <w:rsid w:val="0072152E"/>
    <w:rsid w:val="00725FBD"/>
    <w:rsid w:val="00727759"/>
    <w:rsid w:val="00732C3A"/>
    <w:rsid w:val="00736800"/>
    <w:rsid w:val="00742826"/>
    <w:rsid w:val="00744A69"/>
    <w:rsid w:val="00752771"/>
    <w:rsid w:val="0075371E"/>
    <w:rsid w:val="00763886"/>
    <w:rsid w:val="00764EDC"/>
    <w:rsid w:val="00772084"/>
    <w:rsid w:val="00780CF5"/>
    <w:rsid w:val="00782690"/>
    <w:rsid w:val="00782694"/>
    <w:rsid w:val="007851BB"/>
    <w:rsid w:val="0079042B"/>
    <w:rsid w:val="0079177D"/>
    <w:rsid w:val="0079234F"/>
    <w:rsid w:val="007938DE"/>
    <w:rsid w:val="0079754C"/>
    <w:rsid w:val="007A06F8"/>
    <w:rsid w:val="007A2517"/>
    <w:rsid w:val="007A6984"/>
    <w:rsid w:val="007A6A79"/>
    <w:rsid w:val="007A6DD7"/>
    <w:rsid w:val="007B25DB"/>
    <w:rsid w:val="007B2749"/>
    <w:rsid w:val="007B40D4"/>
    <w:rsid w:val="007B45C5"/>
    <w:rsid w:val="007B6119"/>
    <w:rsid w:val="007B7F60"/>
    <w:rsid w:val="007C0D36"/>
    <w:rsid w:val="007C4038"/>
    <w:rsid w:val="007C52CA"/>
    <w:rsid w:val="007D060C"/>
    <w:rsid w:val="007D06AB"/>
    <w:rsid w:val="007D20D2"/>
    <w:rsid w:val="007D2E16"/>
    <w:rsid w:val="007D3304"/>
    <w:rsid w:val="007E0880"/>
    <w:rsid w:val="007F2902"/>
    <w:rsid w:val="007F37AC"/>
    <w:rsid w:val="008038C9"/>
    <w:rsid w:val="0080494A"/>
    <w:rsid w:val="0080534B"/>
    <w:rsid w:val="008100C3"/>
    <w:rsid w:val="0081207E"/>
    <w:rsid w:val="00813832"/>
    <w:rsid w:val="00820916"/>
    <w:rsid w:val="00820B50"/>
    <w:rsid w:val="00824B9D"/>
    <w:rsid w:val="00832050"/>
    <w:rsid w:val="00843AFC"/>
    <w:rsid w:val="0085455A"/>
    <w:rsid w:val="00854DEE"/>
    <w:rsid w:val="008554E6"/>
    <w:rsid w:val="00857F68"/>
    <w:rsid w:val="00861BD9"/>
    <w:rsid w:val="008631B5"/>
    <w:rsid w:val="0086448C"/>
    <w:rsid w:val="008661D6"/>
    <w:rsid w:val="008672E7"/>
    <w:rsid w:val="008709D2"/>
    <w:rsid w:val="00870B10"/>
    <w:rsid w:val="0087507B"/>
    <w:rsid w:val="0088344D"/>
    <w:rsid w:val="00890039"/>
    <w:rsid w:val="00894605"/>
    <w:rsid w:val="008A0769"/>
    <w:rsid w:val="008B22A3"/>
    <w:rsid w:val="008B5C13"/>
    <w:rsid w:val="008B7A0F"/>
    <w:rsid w:val="008C2D61"/>
    <w:rsid w:val="008C33EC"/>
    <w:rsid w:val="008C3EC1"/>
    <w:rsid w:val="008C60EF"/>
    <w:rsid w:val="008C629D"/>
    <w:rsid w:val="008C77D2"/>
    <w:rsid w:val="008D058E"/>
    <w:rsid w:val="008D2C92"/>
    <w:rsid w:val="008D71B5"/>
    <w:rsid w:val="008D7593"/>
    <w:rsid w:val="008E7544"/>
    <w:rsid w:val="008F2257"/>
    <w:rsid w:val="008F6AE0"/>
    <w:rsid w:val="009029B8"/>
    <w:rsid w:val="00904440"/>
    <w:rsid w:val="00905AC8"/>
    <w:rsid w:val="00906AE6"/>
    <w:rsid w:val="009109FD"/>
    <w:rsid w:val="00911028"/>
    <w:rsid w:val="00912306"/>
    <w:rsid w:val="00914C2B"/>
    <w:rsid w:val="009153A1"/>
    <w:rsid w:val="00916FD4"/>
    <w:rsid w:val="009309DE"/>
    <w:rsid w:val="00933B69"/>
    <w:rsid w:val="009403DD"/>
    <w:rsid w:val="00941D14"/>
    <w:rsid w:val="009553C4"/>
    <w:rsid w:val="009561C4"/>
    <w:rsid w:val="009625C1"/>
    <w:rsid w:val="0096566E"/>
    <w:rsid w:val="00965CD8"/>
    <w:rsid w:val="009664D0"/>
    <w:rsid w:val="00966611"/>
    <w:rsid w:val="00972CE5"/>
    <w:rsid w:val="0097478A"/>
    <w:rsid w:val="0098111A"/>
    <w:rsid w:val="0098257E"/>
    <w:rsid w:val="00983B36"/>
    <w:rsid w:val="00984AF9"/>
    <w:rsid w:val="00991E18"/>
    <w:rsid w:val="0099390C"/>
    <w:rsid w:val="00994B45"/>
    <w:rsid w:val="009967A7"/>
    <w:rsid w:val="009A0F83"/>
    <w:rsid w:val="009A1EF3"/>
    <w:rsid w:val="009A32D6"/>
    <w:rsid w:val="009A3C92"/>
    <w:rsid w:val="009A5B02"/>
    <w:rsid w:val="009A7871"/>
    <w:rsid w:val="009B4E91"/>
    <w:rsid w:val="009B4F6C"/>
    <w:rsid w:val="009B54B7"/>
    <w:rsid w:val="009B6432"/>
    <w:rsid w:val="009C5FD5"/>
    <w:rsid w:val="009D588E"/>
    <w:rsid w:val="009D5EBB"/>
    <w:rsid w:val="009E5997"/>
    <w:rsid w:val="009F5569"/>
    <w:rsid w:val="009F5BE3"/>
    <w:rsid w:val="009F5F28"/>
    <w:rsid w:val="00A03489"/>
    <w:rsid w:val="00A0708D"/>
    <w:rsid w:val="00A07C2D"/>
    <w:rsid w:val="00A10E0D"/>
    <w:rsid w:val="00A130B5"/>
    <w:rsid w:val="00A1504A"/>
    <w:rsid w:val="00A20F46"/>
    <w:rsid w:val="00A2181C"/>
    <w:rsid w:val="00A25D8D"/>
    <w:rsid w:val="00A26F45"/>
    <w:rsid w:val="00A313E2"/>
    <w:rsid w:val="00A35E36"/>
    <w:rsid w:val="00A401CB"/>
    <w:rsid w:val="00A41118"/>
    <w:rsid w:val="00A429AA"/>
    <w:rsid w:val="00A45F0D"/>
    <w:rsid w:val="00A46C80"/>
    <w:rsid w:val="00A5034B"/>
    <w:rsid w:val="00A518EA"/>
    <w:rsid w:val="00A53778"/>
    <w:rsid w:val="00A54F4C"/>
    <w:rsid w:val="00A6595D"/>
    <w:rsid w:val="00A7275C"/>
    <w:rsid w:val="00A75F63"/>
    <w:rsid w:val="00A76A64"/>
    <w:rsid w:val="00A76F85"/>
    <w:rsid w:val="00A776CD"/>
    <w:rsid w:val="00A77CE7"/>
    <w:rsid w:val="00A85799"/>
    <w:rsid w:val="00A85EDE"/>
    <w:rsid w:val="00A86A2A"/>
    <w:rsid w:val="00A93646"/>
    <w:rsid w:val="00A9638E"/>
    <w:rsid w:val="00AA1A72"/>
    <w:rsid w:val="00AA66C7"/>
    <w:rsid w:val="00AB0321"/>
    <w:rsid w:val="00AB0FCA"/>
    <w:rsid w:val="00AB1BB7"/>
    <w:rsid w:val="00AB24DB"/>
    <w:rsid w:val="00AB503A"/>
    <w:rsid w:val="00AC2ED4"/>
    <w:rsid w:val="00AC314A"/>
    <w:rsid w:val="00AC74E7"/>
    <w:rsid w:val="00AD369B"/>
    <w:rsid w:val="00AD4106"/>
    <w:rsid w:val="00AD648E"/>
    <w:rsid w:val="00AD71D5"/>
    <w:rsid w:val="00AE20AF"/>
    <w:rsid w:val="00AE50D4"/>
    <w:rsid w:val="00AE6B49"/>
    <w:rsid w:val="00AE6DAF"/>
    <w:rsid w:val="00AF2695"/>
    <w:rsid w:val="00AF278C"/>
    <w:rsid w:val="00B015B2"/>
    <w:rsid w:val="00B0187E"/>
    <w:rsid w:val="00B01AE6"/>
    <w:rsid w:val="00B0356B"/>
    <w:rsid w:val="00B04EE9"/>
    <w:rsid w:val="00B06887"/>
    <w:rsid w:val="00B07C20"/>
    <w:rsid w:val="00B1167B"/>
    <w:rsid w:val="00B12B0C"/>
    <w:rsid w:val="00B13D4B"/>
    <w:rsid w:val="00B17103"/>
    <w:rsid w:val="00B2023B"/>
    <w:rsid w:val="00B233B3"/>
    <w:rsid w:val="00B25134"/>
    <w:rsid w:val="00B2626E"/>
    <w:rsid w:val="00B2766E"/>
    <w:rsid w:val="00B3196F"/>
    <w:rsid w:val="00B3679A"/>
    <w:rsid w:val="00B4024C"/>
    <w:rsid w:val="00B42E9F"/>
    <w:rsid w:val="00B42F3A"/>
    <w:rsid w:val="00B434FE"/>
    <w:rsid w:val="00B520E7"/>
    <w:rsid w:val="00B558A5"/>
    <w:rsid w:val="00B56E54"/>
    <w:rsid w:val="00B60EB3"/>
    <w:rsid w:val="00B619CA"/>
    <w:rsid w:val="00B61E78"/>
    <w:rsid w:val="00B72CD2"/>
    <w:rsid w:val="00B73221"/>
    <w:rsid w:val="00B750D6"/>
    <w:rsid w:val="00B7661F"/>
    <w:rsid w:val="00B775AC"/>
    <w:rsid w:val="00B85590"/>
    <w:rsid w:val="00B90569"/>
    <w:rsid w:val="00B914C4"/>
    <w:rsid w:val="00B9549A"/>
    <w:rsid w:val="00B969A8"/>
    <w:rsid w:val="00BA372C"/>
    <w:rsid w:val="00BA396E"/>
    <w:rsid w:val="00BA4313"/>
    <w:rsid w:val="00BA50F4"/>
    <w:rsid w:val="00BB26D0"/>
    <w:rsid w:val="00BB7102"/>
    <w:rsid w:val="00BC439E"/>
    <w:rsid w:val="00BC7E71"/>
    <w:rsid w:val="00BD2C1F"/>
    <w:rsid w:val="00BD2FCB"/>
    <w:rsid w:val="00BD5368"/>
    <w:rsid w:val="00BD549E"/>
    <w:rsid w:val="00BE1AC8"/>
    <w:rsid w:val="00BE6E12"/>
    <w:rsid w:val="00BE74AB"/>
    <w:rsid w:val="00BF35F2"/>
    <w:rsid w:val="00C00D5F"/>
    <w:rsid w:val="00C03A1C"/>
    <w:rsid w:val="00C13013"/>
    <w:rsid w:val="00C158AE"/>
    <w:rsid w:val="00C15A08"/>
    <w:rsid w:val="00C15DCA"/>
    <w:rsid w:val="00C20245"/>
    <w:rsid w:val="00C30C01"/>
    <w:rsid w:val="00C31C20"/>
    <w:rsid w:val="00C320D0"/>
    <w:rsid w:val="00C32F64"/>
    <w:rsid w:val="00C332C9"/>
    <w:rsid w:val="00C35629"/>
    <w:rsid w:val="00C50D47"/>
    <w:rsid w:val="00C52069"/>
    <w:rsid w:val="00C552A2"/>
    <w:rsid w:val="00C623CB"/>
    <w:rsid w:val="00C708A5"/>
    <w:rsid w:val="00C76155"/>
    <w:rsid w:val="00C762E9"/>
    <w:rsid w:val="00C841D8"/>
    <w:rsid w:val="00C9273A"/>
    <w:rsid w:val="00CA0280"/>
    <w:rsid w:val="00CA0D3D"/>
    <w:rsid w:val="00CA7FB2"/>
    <w:rsid w:val="00CB544F"/>
    <w:rsid w:val="00CB7854"/>
    <w:rsid w:val="00CC2979"/>
    <w:rsid w:val="00CD390E"/>
    <w:rsid w:val="00CD5EBF"/>
    <w:rsid w:val="00CE3DEA"/>
    <w:rsid w:val="00CE72A4"/>
    <w:rsid w:val="00CF142C"/>
    <w:rsid w:val="00CF2A21"/>
    <w:rsid w:val="00CF7D3B"/>
    <w:rsid w:val="00D02DA7"/>
    <w:rsid w:val="00D03693"/>
    <w:rsid w:val="00D06D81"/>
    <w:rsid w:val="00D1085A"/>
    <w:rsid w:val="00D13441"/>
    <w:rsid w:val="00D16BD3"/>
    <w:rsid w:val="00D175FB"/>
    <w:rsid w:val="00D23686"/>
    <w:rsid w:val="00D23B3A"/>
    <w:rsid w:val="00D31F0E"/>
    <w:rsid w:val="00D35082"/>
    <w:rsid w:val="00D35356"/>
    <w:rsid w:val="00D357A8"/>
    <w:rsid w:val="00D419B6"/>
    <w:rsid w:val="00D46E63"/>
    <w:rsid w:val="00D50009"/>
    <w:rsid w:val="00D505FA"/>
    <w:rsid w:val="00D55536"/>
    <w:rsid w:val="00D623CE"/>
    <w:rsid w:val="00D65DBA"/>
    <w:rsid w:val="00D7434B"/>
    <w:rsid w:val="00D7676D"/>
    <w:rsid w:val="00D76EDB"/>
    <w:rsid w:val="00D87961"/>
    <w:rsid w:val="00D9255E"/>
    <w:rsid w:val="00D92D1E"/>
    <w:rsid w:val="00D93FBB"/>
    <w:rsid w:val="00D9441C"/>
    <w:rsid w:val="00D97879"/>
    <w:rsid w:val="00DA508C"/>
    <w:rsid w:val="00DA5A5D"/>
    <w:rsid w:val="00DB4CBF"/>
    <w:rsid w:val="00DB5A9F"/>
    <w:rsid w:val="00DB5E79"/>
    <w:rsid w:val="00DB5F19"/>
    <w:rsid w:val="00DC0119"/>
    <w:rsid w:val="00DD04A6"/>
    <w:rsid w:val="00DD1905"/>
    <w:rsid w:val="00DD1BAA"/>
    <w:rsid w:val="00DD39FF"/>
    <w:rsid w:val="00DD4B6D"/>
    <w:rsid w:val="00DD78D7"/>
    <w:rsid w:val="00DE44ED"/>
    <w:rsid w:val="00DE7880"/>
    <w:rsid w:val="00DF10AA"/>
    <w:rsid w:val="00DF1F2D"/>
    <w:rsid w:val="00DF7EE0"/>
    <w:rsid w:val="00E035B3"/>
    <w:rsid w:val="00E0473B"/>
    <w:rsid w:val="00E07007"/>
    <w:rsid w:val="00E12296"/>
    <w:rsid w:val="00E171A6"/>
    <w:rsid w:val="00E17F73"/>
    <w:rsid w:val="00E22DFD"/>
    <w:rsid w:val="00E34ED3"/>
    <w:rsid w:val="00E35E7F"/>
    <w:rsid w:val="00E36B79"/>
    <w:rsid w:val="00E458D0"/>
    <w:rsid w:val="00E477ED"/>
    <w:rsid w:val="00E57B4E"/>
    <w:rsid w:val="00E57D65"/>
    <w:rsid w:val="00E61F51"/>
    <w:rsid w:val="00E705E3"/>
    <w:rsid w:val="00E71891"/>
    <w:rsid w:val="00E72E58"/>
    <w:rsid w:val="00E760E1"/>
    <w:rsid w:val="00E76834"/>
    <w:rsid w:val="00E817E7"/>
    <w:rsid w:val="00E8614B"/>
    <w:rsid w:val="00E9530F"/>
    <w:rsid w:val="00EA3422"/>
    <w:rsid w:val="00EA3FD6"/>
    <w:rsid w:val="00EA672C"/>
    <w:rsid w:val="00EA6DA7"/>
    <w:rsid w:val="00EB3EF3"/>
    <w:rsid w:val="00EC3EFD"/>
    <w:rsid w:val="00ED6491"/>
    <w:rsid w:val="00EF1A29"/>
    <w:rsid w:val="00F00A59"/>
    <w:rsid w:val="00F0154B"/>
    <w:rsid w:val="00F01A0E"/>
    <w:rsid w:val="00F049A7"/>
    <w:rsid w:val="00F06CAC"/>
    <w:rsid w:val="00F074C5"/>
    <w:rsid w:val="00F07557"/>
    <w:rsid w:val="00F12522"/>
    <w:rsid w:val="00F208A3"/>
    <w:rsid w:val="00F2438C"/>
    <w:rsid w:val="00F26F17"/>
    <w:rsid w:val="00F27FEB"/>
    <w:rsid w:val="00F323E6"/>
    <w:rsid w:val="00F34484"/>
    <w:rsid w:val="00F45D84"/>
    <w:rsid w:val="00F622F2"/>
    <w:rsid w:val="00F653BC"/>
    <w:rsid w:val="00F6693A"/>
    <w:rsid w:val="00F6719A"/>
    <w:rsid w:val="00F73EA8"/>
    <w:rsid w:val="00F9545E"/>
    <w:rsid w:val="00F95955"/>
    <w:rsid w:val="00FA02E8"/>
    <w:rsid w:val="00FA2FB5"/>
    <w:rsid w:val="00FA3AEB"/>
    <w:rsid w:val="00FB4D54"/>
    <w:rsid w:val="00FD31F8"/>
    <w:rsid w:val="00FD7EF0"/>
    <w:rsid w:val="00FE35BD"/>
    <w:rsid w:val="00FF0866"/>
    <w:rsid w:val="00FF08DE"/>
    <w:rsid w:val="00FF215A"/>
    <w:rsid w:val="00FF6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C5F2E68"/>
  <w15:chartTrackingRefBased/>
  <w15:docId w15:val="{BE777CD5-5E71-4D90-8D7B-2EC2AE6D2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92480"/>
    <w:pPr>
      <w:widowControl w:val="0"/>
      <w:spacing w:line="300" w:lineRule="auto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9595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B73221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6F21B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F95955"/>
    <w:rPr>
      <w:b/>
      <w:bCs/>
      <w:kern w:val="44"/>
      <w:sz w:val="44"/>
      <w:szCs w:val="44"/>
    </w:rPr>
  </w:style>
  <w:style w:type="paragraph" w:styleId="a3">
    <w:name w:val="Plain Text"/>
    <w:basedOn w:val="a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link w:val="a4"/>
    <w:uiPriority w:val="99"/>
    <w:rsid w:val="00F95955"/>
    <w:rPr>
      <w:kern w:val="2"/>
      <w:sz w:val="18"/>
      <w:szCs w:val="18"/>
    </w:rPr>
  </w:style>
  <w:style w:type="character" w:styleId="a6">
    <w:name w:val="page number"/>
    <w:basedOn w:val="a0"/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rsid w:val="00B750D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54F4C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9">
    <w:name w:val="Balloon Text"/>
    <w:basedOn w:val="a"/>
    <w:semiHidden/>
    <w:rsid w:val="00D1085A"/>
    <w:rPr>
      <w:sz w:val="18"/>
      <w:szCs w:val="18"/>
    </w:rPr>
  </w:style>
  <w:style w:type="character" w:styleId="aa">
    <w:name w:val="annotation reference"/>
    <w:semiHidden/>
    <w:rsid w:val="00FF215A"/>
    <w:rPr>
      <w:sz w:val="21"/>
      <w:szCs w:val="21"/>
    </w:rPr>
  </w:style>
  <w:style w:type="paragraph" w:styleId="ab">
    <w:name w:val="annotation text"/>
    <w:basedOn w:val="a"/>
    <w:semiHidden/>
    <w:rsid w:val="00FF215A"/>
    <w:pPr>
      <w:jc w:val="left"/>
    </w:pPr>
  </w:style>
  <w:style w:type="paragraph" w:styleId="ac">
    <w:name w:val="annotation subject"/>
    <w:basedOn w:val="ab"/>
    <w:next w:val="ab"/>
    <w:semiHidden/>
    <w:rsid w:val="00FF215A"/>
    <w:rPr>
      <w:b/>
      <w:bCs/>
    </w:rPr>
  </w:style>
  <w:style w:type="paragraph" w:styleId="ad">
    <w:name w:val="Subtitle"/>
    <w:basedOn w:val="a"/>
    <w:next w:val="a"/>
    <w:link w:val="ae"/>
    <w:qFormat/>
    <w:rsid w:val="00DD04A6"/>
    <w:pPr>
      <w:spacing w:before="120" w:after="120"/>
      <w:jc w:val="left"/>
      <w:outlineLvl w:val="1"/>
    </w:pPr>
    <w:rPr>
      <w:rFonts w:ascii="等线 Light" w:eastAsia="黑体" w:hAnsi="等线 Light"/>
      <w:b/>
      <w:bCs/>
      <w:kern w:val="28"/>
      <w:szCs w:val="32"/>
    </w:rPr>
  </w:style>
  <w:style w:type="character" w:customStyle="1" w:styleId="ae">
    <w:name w:val="副标题 字符"/>
    <w:link w:val="ad"/>
    <w:rsid w:val="00DD04A6"/>
    <w:rPr>
      <w:rFonts w:ascii="等线 Light" w:eastAsia="黑体" w:hAnsi="等线 Light"/>
      <w:b/>
      <w:bCs/>
      <w:kern w:val="28"/>
      <w:sz w:val="24"/>
      <w:szCs w:val="32"/>
    </w:rPr>
  </w:style>
  <w:style w:type="paragraph" w:customStyle="1" w:styleId="af">
    <w:name w:val="中节"/>
    <w:basedOn w:val="a"/>
    <w:link w:val="af0"/>
    <w:qFormat/>
    <w:rsid w:val="00516D11"/>
    <w:pPr>
      <w:spacing w:before="120" w:after="120"/>
      <w:jc w:val="left"/>
    </w:pPr>
    <w:rPr>
      <w:rFonts w:eastAsia="黑体"/>
      <w:b/>
      <w:sz w:val="28"/>
    </w:rPr>
  </w:style>
  <w:style w:type="character" w:customStyle="1" w:styleId="af0">
    <w:name w:val="中节 字符"/>
    <w:link w:val="af"/>
    <w:rsid w:val="00516D11"/>
    <w:rPr>
      <w:rFonts w:eastAsia="黑体"/>
      <w:b/>
      <w:kern w:val="2"/>
      <w:sz w:val="28"/>
      <w:szCs w:val="24"/>
    </w:rPr>
  </w:style>
  <w:style w:type="paragraph" w:customStyle="1" w:styleId="af1">
    <w:name w:val="大节"/>
    <w:basedOn w:val="af"/>
    <w:link w:val="af2"/>
    <w:qFormat/>
    <w:rsid w:val="00B72CD2"/>
    <w:pPr>
      <w:spacing w:before="240"/>
      <w:ind w:leftChars="300" w:left="300" w:rightChars="100" w:right="100"/>
    </w:pPr>
    <w:rPr>
      <w:sz w:val="30"/>
    </w:rPr>
  </w:style>
  <w:style w:type="character" w:customStyle="1" w:styleId="af2">
    <w:name w:val="大节 字符"/>
    <w:link w:val="af1"/>
    <w:rsid w:val="00B72CD2"/>
    <w:rPr>
      <w:rFonts w:eastAsia="黑体"/>
      <w:b/>
      <w:kern w:val="2"/>
      <w:sz w:val="30"/>
      <w:szCs w:val="24"/>
    </w:rPr>
  </w:style>
  <w:style w:type="table" w:customStyle="1" w:styleId="af3">
    <w:name w:val="三线格"/>
    <w:basedOn w:val="a1"/>
    <w:rsid w:val="002150F5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</w:style>
  <w:style w:type="paragraph" w:customStyle="1" w:styleId="31">
    <w:name w:val="样式3"/>
    <w:basedOn w:val="a"/>
    <w:link w:val="32"/>
    <w:rsid w:val="005A610D"/>
    <w:pPr>
      <w:jc w:val="center"/>
    </w:pPr>
  </w:style>
  <w:style w:type="character" w:customStyle="1" w:styleId="32">
    <w:name w:val="样式3 字符"/>
    <w:link w:val="31"/>
    <w:rsid w:val="005A610D"/>
    <w:rPr>
      <w:kern w:val="2"/>
      <w:sz w:val="24"/>
      <w:szCs w:val="24"/>
    </w:rPr>
  </w:style>
  <w:style w:type="table" w:customStyle="1" w:styleId="4">
    <w:name w:val="样式4"/>
    <w:basedOn w:val="a1"/>
    <w:rsid w:val="005A610D"/>
    <w:tblPr/>
  </w:style>
  <w:style w:type="table" w:styleId="11">
    <w:name w:val="Table Classic 1"/>
    <w:basedOn w:val="a1"/>
    <w:rsid w:val="0080494A"/>
    <w:pPr>
      <w:widowControl w:val="0"/>
      <w:spacing w:line="36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4">
    <w:name w:val="caption"/>
    <w:basedOn w:val="a"/>
    <w:next w:val="a"/>
    <w:uiPriority w:val="35"/>
    <w:unhideWhenUsed/>
    <w:qFormat/>
    <w:rsid w:val="008554E6"/>
    <w:pPr>
      <w:jc w:val="center"/>
    </w:pPr>
    <w:rPr>
      <w:rFonts w:ascii="等线 Light" w:hAnsi="等线 Light"/>
      <w:sz w:val="20"/>
      <w:szCs w:val="20"/>
    </w:rPr>
  </w:style>
  <w:style w:type="paragraph" w:styleId="af5">
    <w:name w:val="Title"/>
    <w:basedOn w:val="a"/>
    <w:next w:val="a"/>
    <w:link w:val="af6"/>
    <w:qFormat/>
    <w:rsid w:val="004362FF"/>
    <w:pPr>
      <w:spacing w:before="240" w:after="240"/>
      <w:jc w:val="center"/>
      <w:outlineLvl w:val="0"/>
    </w:pPr>
    <w:rPr>
      <w:rFonts w:ascii="等线 Light" w:eastAsia="黑体" w:hAnsi="等线 Light"/>
      <w:b/>
      <w:bCs/>
      <w:sz w:val="32"/>
      <w:szCs w:val="32"/>
    </w:rPr>
  </w:style>
  <w:style w:type="character" w:customStyle="1" w:styleId="af6">
    <w:name w:val="标题 字符"/>
    <w:link w:val="af5"/>
    <w:rsid w:val="004362FF"/>
    <w:rPr>
      <w:rFonts w:ascii="等线 Light" w:eastAsia="黑体" w:hAnsi="等线 Light" w:cs="Times New Roman"/>
      <w:b/>
      <w:bCs/>
      <w:kern w:val="2"/>
      <w:sz w:val="32"/>
      <w:szCs w:val="32"/>
    </w:rPr>
  </w:style>
  <w:style w:type="table" w:customStyle="1" w:styleId="5">
    <w:name w:val="样式5"/>
    <w:basedOn w:val="a1"/>
    <w:rsid w:val="009A0F83"/>
    <w:tblPr>
      <w:tblBorders>
        <w:top w:val="single" w:sz="12" w:space="0" w:color="auto"/>
        <w:bottom w:val="single" w:sz="12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bottom w:val="single" w:sz="6" w:space="0" w:color="auto"/>
          <w:insideV w:val="single" w:sz="4" w:space="0" w:color="auto"/>
        </w:tcBorders>
      </w:tcPr>
    </w:tblStylePr>
  </w:style>
  <w:style w:type="character" w:styleId="af7">
    <w:name w:val="Hyperlink"/>
    <w:uiPriority w:val="99"/>
    <w:rsid w:val="007C4038"/>
    <w:rPr>
      <w:color w:val="0563C1"/>
      <w:u w:val="single"/>
    </w:rPr>
  </w:style>
  <w:style w:type="character" w:styleId="af8">
    <w:name w:val="Unresolved Mention"/>
    <w:uiPriority w:val="99"/>
    <w:semiHidden/>
    <w:unhideWhenUsed/>
    <w:rsid w:val="007C4038"/>
    <w:rPr>
      <w:color w:val="808080"/>
      <w:shd w:val="clear" w:color="auto" w:fill="E6E6E6"/>
    </w:rPr>
  </w:style>
  <w:style w:type="paragraph" w:customStyle="1" w:styleId="MATLABCode">
    <w:name w:val="MATLAB Code"/>
    <w:basedOn w:val="a"/>
    <w:link w:val="MATLABCodeChar"/>
    <w:rsid w:val="00467F50"/>
    <w:pPr>
      <w:pBdr>
        <w:top w:val="single" w:sz="2" w:space="10" w:color="CCCCCC"/>
        <w:left w:val="single" w:sz="2" w:space="10" w:color="CCCCCC"/>
        <w:bottom w:val="single" w:sz="2" w:space="10" w:color="CCCCCC"/>
        <w:right w:val="single" w:sz="2" w:space="10" w:color="CCCCCC"/>
        <w:between w:val="single" w:sz="4" w:space="0" w:color="auto"/>
      </w:pBdr>
      <w:shd w:val="clear" w:color="auto" w:fill="F3F3F3"/>
    </w:pPr>
    <w:rPr>
      <w:rFonts w:ascii="Lucida Console" w:hAnsi="Lucida Console"/>
      <w:noProof/>
      <w:sz w:val="16"/>
      <w:szCs w:val="22"/>
    </w:rPr>
  </w:style>
  <w:style w:type="character" w:customStyle="1" w:styleId="MATLABCodeChar">
    <w:name w:val="MATLAB Code Char"/>
    <w:link w:val="MATLABCode"/>
    <w:rsid w:val="00467F50"/>
    <w:rPr>
      <w:rFonts w:ascii="Lucida Console" w:hAnsi="Lucida Console"/>
      <w:noProof/>
      <w:kern w:val="2"/>
      <w:sz w:val="16"/>
      <w:szCs w:val="22"/>
      <w:shd w:val="clear" w:color="auto" w:fill="F3F3F3"/>
    </w:rPr>
  </w:style>
  <w:style w:type="character" w:styleId="af9">
    <w:name w:val="FollowedHyperlink"/>
    <w:uiPriority w:val="99"/>
    <w:unhideWhenUsed/>
    <w:rsid w:val="00752771"/>
    <w:rPr>
      <w:color w:val="800080"/>
      <w:u w:val="single"/>
    </w:rPr>
  </w:style>
  <w:style w:type="character" w:styleId="afa">
    <w:name w:val="Strong"/>
    <w:uiPriority w:val="22"/>
    <w:qFormat/>
    <w:rsid w:val="00CF2A21"/>
    <w:rPr>
      <w:rFonts w:eastAsia="黑体"/>
      <w:b/>
      <w:bCs/>
      <w:sz w:val="24"/>
    </w:rPr>
  </w:style>
  <w:style w:type="paragraph" w:styleId="afb">
    <w:name w:val="Date"/>
    <w:basedOn w:val="a"/>
    <w:next w:val="a"/>
    <w:link w:val="afc"/>
    <w:rsid w:val="00707006"/>
    <w:pPr>
      <w:ind w:leftChars="2500" w:left="100"/>
    </w:pPr>
  </w:style>
  <w:style w:type="character" w:customStyle="1" w:styleId="afc">
    <w:name w:val="日期 字符"/>
    <w:link w:val="afb"/>
    <w:rsid w:val="00707006"/>
    <w:rPr>
      <w:kern w:val="2"/>
      <w:sz w:val="24"/>
      <w:szCs w:val="24"/>
    </w:rPr>
  </w:style>
  <w:style w:type="paragraph" w:customStyle="1" w:styleId="afd">
    <w:name w:val="小节"/>
    <w:basedOn w:val="af"/>
    <w:next w:val="a"/>
    <w:link w:val="afe"/>
    <w:qFormat/>
    <w:rsid w:val="00D02DA7"/>
    <w:rPr>
      <w:sz w:val="24"/>
    </w:rPr>
  </w:style>
  <w:style w:type="paragraph" w:styleId="aff">
    <w:name w:val="endnote text"/>
    <w:basedOn w:val="a"/>
    <w:link w:val="aff0"/>
    <w:rsid w:val="008F6AE0"/>
    <w:pPr>
      <w:snapToGrid w:val="0"/>
      <w:jc w:val="left"/>
    </w:pPr>
  </w:style>
  <w:style w:type="character" w:customStyle="1" w:styleId="afe">
    <w:name w:val="小节 字符"/>
    <w:link w:val="afd"/>
    <w:rsid w:val="00D02DA7"/>
    <w:rPr>
      <w:rFonts w:ascii="等线 Light" w:eastAsia="黑体" w:hAnsi="等线 Light"/>
      <w:b/>
      <w:bCs w:val="0"/>
      <w:kern w:val="2"/>
      <w:sz w:val="24"/>
      <w:szCs w:val="24"/>
    </w:rPr>
  </w:style>
  <w:style w:type="character" w:customStyle="1" w:styleId="aff0">
    <w:name w:val="尾注文本 字符"/>
    <w:link w:val="aff"/>
    <w:rsid w:val="008F6AE0"/>
    <w:rPr>
      <w:kern w:val="2"/>
      <w:sz w:val="24"/>
      <w:szCs w:val="24"/>
    </w:rPr>
  </w:style>
  <w:style w:type="character" w:styleId="aff1">
    <w:name w:val="endnote reference"/>
    <w:rsid w:val="008F6AE0"/>
    <w:rPr>
      <w:vertAlign w:val="superscript"/>
    </w:rPr>
  </w:style>
  <w:style w:type="paragraph" w:styleId="aff2">
    <w:name w:val="footnote text"/>
    <w:basedOn w:val="a"/>
    <w:link w:val="aff3"/>
    <w:rsid w:val="008F6AE0"/>
    <w:pPr>
      <w:snapToGrid w:val="0"/>
      <w:jc w:val="left"/>
    </w:pPr>
    <w:rPr>
      <w:sz w:val="18"/>
      <w:szCs w:val="18"/>
    </w:rPr>
  </w:style>
  <w:style w:type="character" w:customStyle="1" w:styleId="aff3">
    <w:name w:val="脚注文本 字符"/>
    <w:link w:val="aff2"/>
    <w:rsid w:val="008F6AE0"/>
    <w:rPr>
      <w:kern w:val="2"/>
      <w:sz w:val="18"/>
      <w:szCs w:val="18"/>
    </w:rPr>
  </w:style>
  <w:style w:type="character" w:styleId="aff4">
    <w:name w:val="footnote reference"/>
    <w:rsid w:val="008F6AE0"/>
    <w:rPr>
      <w:vertAlign w:val="superscript"/>
    </w:rPr>
  </w:style>
  <w:style w:type="paragraph" w:styleId="aff5">
    <w:name w:val="Bibliography"/>
    <w:basedOn w:val="a"/>
    <w:next w:val="a"/>
    <w:uiPriority w:val="37"/>
    <w:unhideWhenUsed/>
    <w:rsid w:val="00AA66C7"/>
  </w:style>
  <w:style w:type="paragraph" w:customStyle="1" w:styleId="MTDisplayEquation">
    <w:name w:val="MTDisplayEquation"/>
    <w:basedOn w:val="a"/>
    <w:next w:val="a"/>
    <w:link w:val="MTDisplayEquation0"/>
    <w:rsid w:val="00241374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link w:val="MTDisplayEquation"/>
    <w:rsid w:val="00241374"/>
    <w:rPr>
      <w:kern w:val="2"/>
      <w:sz w:val="24"/>
      <w:szCs w:val="24"/>
    </w:rPr>
  </w:style>
  <w:style w:type="table" w:styleId="12">
    <w:name w:val="Table Simple 1"/>
    <w:basedOn w:val="a1"/>
    <w:rsid w:val="008554E6"/>
    <w:pPr>
      <w:widowControl w:val="0"/>
      <w:spacing w:line="360" w:lineRule="auto"/>
      <w:jc w:val="both"/>
    </w:pPr>
    <w:tblPr>
      <w:tblBorders>
        <w:top w:val="single" w:sz="12" w:space="0" w:color="auto"/>
        <w:bottom w:val="single" w:sz="12" w:space="0" w:color="auto"/>
      </w:tblBorders>
    </w:tblPr>
    <w:tcPr>
      <w:shd w:val="clear" w:color="auto" w:fill="auto"/>
    </w:tcPr>
    <w:tblStylePr w:type="firstRow">
      <w:tblPr/>
      <w:tcPr>
        <w:tcBorders>
          <w:top w:val="single" w:sz="12" w:space="0" w:color="000000"/>
          <w:bottom w:val="single" w:sz="12" w:space="0" w:color="000000"/>
        </w:tcBorders>
        <w:shd w:val="clear" w:color="auto" w:fill="auto"/>
      </w:tcPr>
    </w:tblStylePr>
    <w:tblStylePr w:type="lastRow"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</w:tcBorders>
        <w:shd w:val="clear" w:color="auto" w:fill="auto"/>
      </w:tcPr>
    </w:tblStylePr>
  </w:style>
  <w:style w:type="paragraph" w:styleId="aff6">
    <w:name w:val="Normal (Web)"/>
    <w:basedOn w:val="a"/>
    <w:uiPriority w:val="99"/>
    <w:unhideWhenUsed/>
    <w:rsid w:val="00B72CD2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</w:rPr>
  </w:style>
  <w:style w:type="character" w:customStyle="1" w:styleId="20">
    <w:name w:val="标题 2 字符"/>
    <w:link w:val="2"/>
    <w:semiHidden/>
    <w:rsid w:val="00B73221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paragraph" w:styleId="aff7">
    <w:name w:val="List Paragraph"/>
    <w:basedOn w:val="a"/>
    <w:uiPriority w:val="34"/>
    <w:qFormat/>
    <w:rsid w:val="002A039E"/>
    <w:pPr>
      <w:spacing w:line="240" w:lineRule="auto"/>
      <w:ind w:firstLineChars="200" w:firstLine="420"/>
    </w:pPr>
    <w:rPr>
      <w:rFonts w:ascii="等线" w:eastAsia="等线" w:hAnsi="等线"/>
      <w:sz w:val="21"/>
      <w:szCs w:val="22"/>
    </w:rPr>
  </w:style>
  <w:style w:type="character" w:customStyle="1" w:styleId="30">
    <w:name w:val="标题 3 字符"/>
    <w:link w:val="3"/>
    <w:semiHidden/>
    <w:rsid w:val="006F21B5"/>
    <w:rPr>
      <w:b/>
      <w:bCs/>
      <w:kern w:val="2"/>
      <w:sz w:val="32"/>
      <w:szCs w:val="32"/>
    </w:rPr>
  </w:style>
  <w:style w:type="character" w:styleId="aff8">
    <w:name w:val="Placeholder Text"/>
    <w:basedOn w:val="a0"/>
    <w:uiPriority w:val="99"/>
    <w:semiHidden/>
    <w:rsid w:val="00BA50F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1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5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999043">
          <w:marLeft w:val="0"/>
          <w:marRight w:val="0"/>
          <w:marTop w:val="0"/>
          <w:marBottom w:val="45"/>
          <w:divBdr>
            <w:top w:val="single" w:sz="6" w:space="0" w:color="E0E0E0"/>
            <w:left w:val="single" w:sz="6" w:space="0" w:color="E0E0E0"/>
            <w:bottom w:val="single" w:sz="6" w:space="0" w:color="E0E0E0"/>
            <w:right w:val="single" w:sz="6" w:space="0" w:color="E0E0E0"/>
          </w:divBdr>
        </w:div>
      </w:divsChild>
    </w:div>
    <w:div w:id="44265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8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35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4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4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16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800517">
          <w:marLeft w:val="0"/>
          <w:marRight w:val="0"/>
          <w:marTop w:val="0"/>
          <w:marBottom w:val="45"/>
          <w:divBdr>
            <w:top w:val="single" w:sz="6" w:space="0" w:color="E0E0E0"/>
            <w:left w:val="single" w:sz="6" w:space="0" w:color="E0E0E0"/>
            <w:bottom w:val="single" w:sz="6" w:space="0" w:color="E0E0E0"/>
            <w:right w:val="single" w:sz="6" w:space="0" w:color="E0E0E0"/>
          </w:divBdr>
        </w:div>
      </w:divsChild>
    </w:div>
    <w:div w:id="101904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7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0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9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0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75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6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7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8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0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5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1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10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69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55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5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70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4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8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1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14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43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9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9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0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8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42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0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3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8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383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7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2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2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5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82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34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294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7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5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png"/><Relationship Id="rId21" Type="http://schemas.openxmlformats.org/officeDocument/2006/relationships/image" Target="media/image11.wmf"/><Relationship Id="rId42" Type="http://schemas.openxmlformats.org/officeDocument/2006/relationships/image" Target="media/image24.tmp"/><Relationship Id="rId63" Type="http://schemas.openxmlformats.org/officeDocument/2006/relationships/image" Target="media/image36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42.bin"/><Relationship Id="rId159" Type="http://schemas.openxmlformats.org/officeDocument/2006/relationships/image" Target="media/image98.wmf"/><Relationship Id="rId170" Type="http://schemas.openxmlformats.org/officeDocument/2006/relationships/image" Target="media/image107.png"/><Relationship Id="rId191" Type="http://schemas.openxmlformats.org/officeDocument/2006/relationships/image" Target="media/image128.png"/><Relationship Id="rId205" Type="http://schemas.openxmlformats.org/officeDocument/2006/relationships/fontTable" Target="fontTable.xml"/><Relationship Id="rId16" Type="http://schemas.openxmlformats.org/officeDocument/2006/relationships/oleObject" Target="embeddings/oleObject2.bin"/><Relationship Id="rId107" Type="http://schemas.openxmlformats.org/officeDocument/2006/relationships/image" Target="media/image67.jpeg"/><Relationship Id="rId11" Type="http://schemas.openxmlformats.org/officeDocument/2006/relationships/image" Target="media/image5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4.wmf"/><Relationship Id="rId102" Type="http://schemas.openxmlformats.org/officeDocument/2006/relationships/image" Target="media/image62.jpeg"/><Relationship Id="rId123" Type="http://schemas.openxmlformats.org/officeDocument/2006/relationships/image" Target="media/image80.wmf"/><Relationship Id="rId128" Type="http://schemas.openxmlformats.org/officeDocument/2006/relationships/oleObject" Target="embeddings/oleObject37.bin"/><Relationship Id="rId144" Type="http://schemas.openxmlformats.org/officeDocument/2006/relationships/oleObject" Target="embeddings/oleObject45.bin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0.jpeg"/><Relationship Id="rId95" Type="http://schemas.openxmlformats.org/officeDocument/2006/relationships/image" Target="media/image55.jpeg"/><Relationship Id="rId160" Type="http://schemas.openxmlformats.org/officeDocument/2006/relationships/oleObject" Target="embeddings/oleObject53.bin"/><Relationship Id="rId165" Type="http://schemas.openxmlformats.org/officeDocument/2006/relationships/image" Target="media/image102.png"/><Relationship Id="rId181" Type="http://schemas.openxmlformats.org/officeDocument/2006/relationships/image" Target="media/image118.png"/><Relationship Id="rId186" Type="http://schemas.openxmlformats.org/officeDocument/2006/relationships/image" Target="media/image123.png"/><Relationship Id="rId22" Type="http://schemas.openxmlformats.org/officeDocument/2006/relationships/oleObject" Target="embeddings/oleObject5.bin"/><Relationship Id="rId27" Type="http://schemas.openxmlformats.org/officeDocument/2006/relationships/image" Target="media/image15.tmp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113" Type="http://schemas.openxmlformats.org/officeDocument/2006/relationships/image" Target="media/image73.png"/><Relationship Id="rId118" Type="http://schemas.openxmlformats.org/officeDocument/2006/relationships/image" Target="https://github.com/CMU-Perceptual-Computing-Lab/openpose/blob/master/doc/media/keypoints_pose_25.png?raw=true" TargetMode="External"/><Relationship Id="rId134" Type="http://schemas.openxmlformats.org/officeDocument/2006/relationships/oleObject" Target="embeddings/oleObject40.bin"/><Relationship Id="rId139" Type="http://schemas.openxmlformats.org/officeDocument/2006/relationships/image" Target="media/image88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48.bin"/><Relationship Id="rId155" Type="http://schemas.openxmlformats.org/officeDocument/2006/relationships/image" Target="media/image96.wmf"/><Relationship Id="rId171" Type="http://schemas.openxmlformats.org/officeDocument/2006/relationships/image" Target="media/image108.png"/><Relationship Id="rId176" Type="http://schemas.openxmlformats.org/officeDocument/2006/relationships/image" Target="media/image113.png"/><Relationship Id="rId192" Type="http://schemas.openxmlformats.org/officeDocument/2006/relationships/image" Target="media/image129.png"/><Relationship Id="rId197" Type="http://schemas.openxmlformats.org/officeDocument/2006/relationships/image" Target="media/image134.png"/><Relationship Id="rId206" Type="http://schemas.openxmlformats.org/officeDocument/2006/relationships/theme" Target="theme/theme1.xml"/><Relationship Id="rId201" Type="http://schemas.openxmlformats.org/officeDocument/2006/relationships/image" Target="media/image138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tmp"/><Relationship Id="rId59" Type="http://schemas.openxmlformats.org/officeDocument/2006/relationships/image" Target="media/image34.wmf"/><Relationship Id="rId103" Type="http://schemas.openxmlformats.org/officeDocument/2006/relationships/image" Target="media/image63.jpeg"/><Relationship Id="rId108" Type="http://schemas.openxmlformats.org/officeDocument/2006/relationships/image" Target="media/image68.png"/><Relationship Id="rId124" Type="http://schemas.openxmlformats.org/officeDocument/2006/relationships/oleObject" Target="embeddings/oleObject35.bin"/><Relationship Id="rId129" Type="http://schemas.openxmlformats.org/officeDocument/2006/relationships/image" Target="media/image83.wmf"/><Relationship Id="rId54" Type="http://schemas.openxmlformats.org/officeDocument/2006/relationships/image" Target="media/image31.wmf"/><Relationship Id="rId70" Type="http://schemas.openxmlformats.org/officeDocument/2006/relationships/oleObject" Target="embeddings/oleObject25.bin"/><Relationship Id="rId75" Type="http://schemas.openxmlformats.org/officeDocument/2006/relationships/image" Target="media/image42.wmf"/><Relationship Id="rId91" Type="http://schemas.openxmlformats.org/officeDocument/2006/relationships/image" Target="media/image51.jpeg"/><Relationship Id="rId96" Type="http://schemas.openxmlformats.org/officeDocument/2006/relationships/image" Target="media/image56.jpeg"/><Relationship Id="rId140" Type="http://schemas.openxmlformats.org/officeDocument/2006/relationships/oleObject" Target="embeddings/oleObject43.bin"/><Relationship Id="rId145" Type="http://schemas.openxmlformats.org/officeDocument/2006/relationships/image" Target="media/image91.wmf"/><Relationship Id="rId161" Type="http://schemas.openxmlformats.org/officeDocument/2006/relationships/image" Target="media/image99.wmf"/><Relationship Id="rId166" Type="http://schemas.openxmlformats.org/officeDocument/2006/relationships/image" Target="media/image103.png"/><Relationship Id="rId182" Type="http://schemas.openxmlformats.org/officeDocument/2006/relationships/image" Target="media/image119.png"/><Relationship Id="rId187" Type="http://schemas.openxmlformats.org/officeDocument/2006/relationships/image" Target="media/image1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74.png"/><Relationship Id="rId119" Type="http://schemas.openxmlformats.org/officeDocument/2006/relationships/image" Target="media/image76.jpeg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81" Type="http://schemas.openxmlformats.org/officeDocument/2006/relationships/image" Target="media/image45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38.bin"/><Relationship Id="rId135" Type="http://schemas.openxmlformats.org/officeDocument/2006/relationships/image" Target="media/image86.wmf"/><Relationship Id="rId151" Type="http://schemas.openxmlformats.org/officeDocument/2006/relationships/image" Target="media/image94.wmf"/><Relationship Id="rId156" Type="http://schemas.openxmlformats.org/officeDocument/2006/relationships/oleObject" Target="embeddings/oleObject51.bin"/><Relationship Id="rId177" Type="http://schemas.openxmlformats.org/officeDocument/2006/relationships/image" Target="media/image114.png"/><Relationship Id="rId198" Type="http://schemas.openxmlformats.org/officeDocument/2006/relationships/image" Target="media/image135.png"/><Relationship Id="rId172" Type="http://schemas.openxmlformats.org/officeDocument/2006/relationships/image" Target="media/image109.png"/><Relationship Id="rId193" Type="http://schemas.openxmlformats.org/officeDocument/2006/relationships/image" Target="media/image130.png"/><Relationship Id="rId202" Type="http://schemas.openxmlformats.org/officeDocument/2006/relationships/image" Target="media/image139.png"/><Relationship Id="rId13" Type="http://schemas.openxmlformats.org/officeDocument/2006/relationships/image" Target="media/image6.tmp"/><Relationship Id="rId18" Type="http://schemas.openxmlformats.org/officeDocument/2006/relationships/oleObject" Target="embeddings/oleObject3.bin"/><Relationship Id="rId39" Type="http://schemas.openxmlformats.org/officeDocument/2006/relationships/image" Target="media/image22.tmp"/><Relationship Id="rId109" Type="http://schemas.openxmlformats.org/officeDocument/2006/relationships/image" Target="media/image69.png"/><Relationship Id="rId34" Type="http://schemas.openxmlformats.org/officeDocument/2006/relationships/image" Target="media/image19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7.jpeg"/><Relationship Id="rId104" Type="http://schemas.openxmlformats.org/officeDocument/2006/relationships/image" Target="media/image64.jpeg"/><Relationship Id="rId120" Type="http://schemas.openxmlformats.org/officeDocument/2006/relationships/image" Target="media/image77.tmp"/><Relationship Id="rId125" Type="http://schemas.openxmlformats.org/officeDocument/2006/relationships/image" Target="media/image81.wmf"/><Relationship Id="rId141" Type="http://schemas.openxmlformats.org/officeDocument/2006/relationships/image" Target="media/image89.wmf"/><Relationship Id="rId146" Type="http://schemas.openxmlformats.org/officeDocument/2006/relationships/oleObject" Target="embeddings/oleObject46.bin"/><Relationship Id="rId167" Type="http://schemas.openxmlformats.org/officeDocument/2006/relationships/image" Target="media/image104.png"/><Relationship Id="rId188" Type="http://schemas.openxmlformats.org/officeDocument/2006/relationships/image" Target="media/image125.png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2.jpeg"/><Relationship Id="rId162" Type="http://schemas.openxmlformats.org/officeDocument/2006/relationships/oleObject" Target="embeddings/oleObject54.bin"/><Relationship Id="rId183" Type="http://schemas.openxmlformats.org/officeDocument/2006/relationships/image" Target="media/image120.pn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image" Target="media/image26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8.wmf"/><Relationship Id="rId110" Type="http://schemas.openxmlformats.org/officeDocument/2006/relationships/image" Target="media/image70.jpeg"/><Relationship Id="rId115" Type="http://schemas.openxmlformats.org/officeDocument/2006/relationships/image" Target="media/image73.jpeg"/><Relationship Id="rId131" Type="http://schemas.openxmlformats.org/officeDocument/2006/relationships/image" Target="media/image84.wmf"/><Relationship Id="rId136" Type="http://schemas.openxmlformats.org/officeDocument/2006/relationships/oleObject" Target="embeddings/oleObject41.bin"/><Relationship Id="rId157" Type="http://schemas.openxmlformats.org/officeDocument/2006/relationships/image" Target="media/image97.wmf"/><Relationship Id="rId178" Type="http://schemas.openxmlformats.org/officeDocument/2006/relationships/image" Target="media/image115.png"/><Relationship Id="rId61" Type="http://schemas.openxmlformats.org/officeDocument/2006/relationships/image" Target="media/image35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49.bin"/><Relationship Id="rId173" Type="http://schemas.openxmlformats.org/officeDocument/2006/relationships/image" Target="media/image110.png"/><Relationship Id="rId194" Type="http://schemas.openxmlformats.org/officeDocument/2006/relationships/image" Target="media/image131.png"/><Relationship Id="rId199" Type="http://schemas.openxmlformats.org/officeDocument/2006/relationships/image" Target="media/image136.png"/><Relationship Id="rId203" Type="http://schemas.openxmlformats.org/officeDocument/2006/relationships/hyperlink" Target="https://github.com/CMU-Perceptual-Computing-Lab/openpose" TargetMode="External"/><Relationship Id="rId19" Type="http://schemas.openxmlformats.org/officeDocument/2006/relationships/image" Target="media/image10.wmf"/><Relationship Id="rId14" Type="http://schemas.openxmlformats.org/officeDocument/2006/relationships/image" Target="media/image7.tmp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2.tmp"/><Relationship Id="rId77" Type="http://schemas.openxmlformats.org/officeDocument/2006/relationships/image" Target="media/image43.wmf"/><Relationship Id="rId100" Type="http://schemas.openxmlformats.org/officeDocument/2006/relationships/image" Target="media/image60.jpeg"/><Relationship Id="rId105" Type="http://schemas.openxmlformats.org/officeDocument/2006/relationships/image" Target="media/image65.jpeg"/><Relationship Id="rId126" Type="http://schemas.openxmlformats.org/officeDocument/2006/relationships/oleObject" Target="embeddings/oleObject36.bin"/><Relationship Id="rId147" Type="http://schemas.openxmlformats.org/officeDocument/2006/relationships/image" Target="media/image92.wmf"/><Relationship Id="rId168" Type="http://schemas.openxmlformats.org/officeDocument/2006/relationships/image" Target="media/image105.png"/><Relationship Id="rId8" Type="http://schemas.openxmlformats.org/officeDocument/2006/relationships/image" Target="media/image2.tmp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image" Target="media/image53.jpeg"/><Relationship Id="rId98" Type="http://schemas.openxmlformats.org/officeDocument/2006/relationships/image" Target="media/image58.jpeg"/><Relationship Id="rId121" Type="http://schemas.openxmlformats.org/officeDocument/2006/relationships/image" Target="media/image78.tmp"/><Relationship Id="rId142" Type="http://schemas.openxmlformats.org/officeDocument/2006/relationships/oleObject" Target="embeddings/oleObject44.bin"/><Relationship Id="rId163" Type="http://schemas.openxmlformats.org/officeDocument/2006/relationships/image" Target="media/image100.png"/><Relationship Id="rId184" Type="http://schemas.openxmlformats.org/officeDocument/2006/relationships/image" Target="media/image121.png"/><Relationship Id="rId189" Type="http://schemas.openxmlformats.org/officeDocument/2006/relationships/image" Target="media/image126.png"/><Relationship Id="rId3" Type="http://schemas.openxmlformats.org/officeDocument/2006/relationships/styles" Target="styles.xml"/><Relationship Id="rId25" Type="http://schemas.openxmlformats.org/officeDocument/2006/relationships/image" Target="media/image13.tmp"/><Relationship Id="rId46" Type="http://schemas.openxmlformats.org/officeDocument/2006/relationships/oleObject" Target="embeddings/oleObject14.bin"/><Relationship Id="rId67" Type="http://schemas.openxmlformats.org/officeDocument/2006/relationships/image" Target="media/image38.wmf"/><Relationship Id="rId116" Type="http://schemas.openxmlformats.org/officeDocument/2006/relationships/image" Target="media/image74.tmp"/><Relationship Id="rId137" Type="http://schemas.openxmlformats.org/officeDocument/2006/relationships/image" Target="media/image87.wmf"/><Relationship Id="rId158" Type="http://schemas.openxmlformats.org/officeDocument/2006/relationships/oleObject" Target="embeddings/oleObject52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71.jpeg"/><Relationship Id="rId132" Type="http://schemas.openxmlformats.org/officeDocument/2006/relationships/oleObject" Target="embeddings/oleObject39.bin"/><Relationship Id="rId153" Type="http://schemas.openxmlformats.org/officeDocument/2006/relationships/image" Target="media/image95.wmf"/><Relationship Id="rId174" Type="http://schemas.openxmlformats.org/officeDocument/2006/relationships/image" Target="media/image111.png"/><Relationship Id="rId179" Type="http://schemas.openxmlformats.org/officeDocument/2006/relationships/image" Target="media/image116.png"/><Relationship Id="rId195" Type="http://schemas.openxmlformats.org/officeDocument/2006/relationships/image" Target="media/image132.png"/><Relationship Id="rId190" Type="http://schemas.openxmlformats.org/officeDocument/2006/relationships/image" Target="media/image127.png"/><Relationship Id="rId204" Type="http://schemas.openxmlformats.org/officeDocument/2006/relationships/hyperlink" Target="https://github.com/xingyizhou/pytorch-pose-hg-3d" TargetMode="External"/><Relationship Id="rId15" Type="http://schemas.openxmlformats.org/officeDocument/2006/relationships/image" Target="media/image8.wmf"/><Relationship Id="rId36" Type="http://schemas.openxmlformats.org/officeDocument/2006/relationships/image" Target="media/image20.wmf"/><Relationship Id="rId57" Type="http://schemas.openxmlformats.org/officeDocument/2006/relationships/image" Target="media/image33.wmf"/><Relationship Id="rId106" Type="http://schemas.openxmlformats.org/officeDocument/2006/relationships/image" Target="media/image66.jpeg"/><Relationship Id="rId127" Type="http://schemas.openxmlformats.org/officeDocument/2006/relationships/image" Target="media/image82.wmf"/><Relationship Id="rId10" Type="http://schemas.openxmlformats.org/officeDocument/2006/relationships/image" Target="media/image4.tmp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94" Type="http://schemas.openxmlformats.org/officeDocument/2006/relationships/image" Target="media/image54.jpeg"/><Relationship Id="rId99" Type="http://schemas.openxmlformats.org/officeDocument/2006/relationships/image" Target="media/image59.jpeg"/><Relationship Id="rId101" Type="http://schemas.openxmlformats.org/officeDocument/2006/relationships/image" Target="media/image61.jpeg"/><Relationship Id="rId122" Type="http://schemas.openxmlformats.org/officeDocument/2006/relationships/image" Target="media/image79.tmp"/><Relationship Id="rId143" Type="http://schemas.openxmlformats.org/officeDocument/2006/relationships/image" Target="media/image90.wmf"/><Relationship Id="rId148" Type="http://schemas.openxmlformats.org/officeDocument/2006/relationships/oleObject" Target="embeddings/oleObject47.bin"/><Relationship Id="rId164" Type="http://schemas.openxmlformats.org/officeDocument/2006/relationships/image" Target="media/image101.png"/><Relationship Id="rId169" Type="http://schemas.openxmlformats.org/officeDocument/2006/relationships/image" Target="media/image106.png"/><Relationship Id="rId185" Type="http://schemas.openxmlformats.org/officeDocument/2006/relationships/image" Target="media/image122.png"/><Relationship Id="rId4" Type="http://schemas.openxmlformats.org/officeDocument/2006/relationships/settings" Target="settings.xml"/><Relationship Id="rId9" Type="http://schemas.openxmlformats.org/officeDocument/2006/relationships/image" Target="media/image3.tmp"/><Relationship Id="rId180" Type="http://schemas.openxmlformats.org/officeDocument/2006/relationships/image" Target="media/image117.png"/><Relationship Id="rId26" Type="http://schemas.openxmlformats.org/officeDocument/2006/relationships/image" Target="media/image14.tmp"/><Relationship Id="rId47" Type="http://schemas.openxmlformats.org/officeDocument/2006/relationships/image" Target="media/image27.tmp"/><Relationship Id="rId68" Type="http://schemas.openxmlformats.org/officeDocument/2006/relationships/oleObject" Target="embeddings/oleObject24.bin"/><Relationship Id="rId89" Type="http://schemas.openxmlformats.org/officeDocument/2006/relationships/image" Target="media/image49.jpeg"/><Relationship Id="rId112" Type="http://schemas.openxmlformats.org/officeDocument/2006/relationships/image" Target="media/image72.jpeg"/><Relationship Id="rId133" Type="http://schemas.openxmlformats.org/officeDocument/2006/relationships/image" Target="media/image85.wmf"/><Relationship Id="rId154" Type="http://schemas.openxmlformats.org/officeDocument/2006/relationships/oleObject" Target="embeddings/oleObject50.bin"/><Relationship Id="rId175" Type="http://schemas.openxmlformats.org/officeDocument/2006/relationships/image" Target="media/image112.png"/><Relationship Id="rId196" Type="http://schemas.openxmlformats.org/officeDocument/2006/relationships/image" Target="media/image133.png"/><Relationship Id="rId200" Type="http://schemas.openxmlformats.org/officeDocument/2006/relationships/image" Target="media/image13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毛可14</b:Tag>
    <b:SourceType>Book</b:SourceType>
    <b:Guid>{89A8E392-3A35-4F39-AD51-76056FA568D3}</b:Guid>
    <b:Author>
      <b:Author>
        <b:NameList>
          <b:Person>
            <b:Last>毛可</b:Last>
          </b:Person>
        </b:NameList>
      </b:Author>
    </b:Author>
    <b:Title>软件众包任务的打包定价</b:Title>
    <b:Year>2014</b:Year>
    <b:City>北京</b:City>
    <b:Publisher>中国科学院大学软件研究所</b:Publisher>
    <b:RefOrder>1</b:RefOrder>
  </b:Source>
</b:Sources>
</file>

<file path=customXml/itemProps1.xml><?xml version="1.0" encoding="utf-8"?>
<ds:datastoreItem xmlns:ds="http://schemas.openxmlformats.org/officeDocument/2006/customXml" ds:itemID="{9F2D6AF4-8760-4D88-8818-770FE1CE5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2</TotalTime>
  <Pages>10</Pages>
  <Words>1287</Words>
  <Characters>7339</Characters>
  <Application>Microsoft Office Word</Application>
  <DocSecurity>0</DocSecurity>
  <Lines>61</Lines>
  <Paragraphs>17</Paragraphs>
  <ScaleCrop>false</ScaleCrop>
  <Company/>
  <LinksUpToDate>false</LinksUpToDate>
  <CharactersWithSpaces>8609</CharactersWithSpaces>
  <SharedDoc>false</SharedDoc>
  <HLinks>
    <vt:vector size="6" baseType="variant">
      <vt:variant>
        <vt:i4>5898326</vt:i4>
      </vt:variant>
      <vt:variant>
        <vt:i4>6</vt:i4>
      </vt:variant>
      <vt:variant>
        <vt:i4>0</vt:i4>
      </vt:variant>
      <vt:variant>
        <vt:i4>5</vt:i4>
      </vt:variant>
      <vt:variant>
        <vt:lpwstr>https://github.com/xingyizhou/pytorch-pose-hg-3d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D-human-pose项目中期报告</dc:title>
  <dc:subject/>
  <dc:creator>微软用户</dc:creator>
  <cp:keywords/>
  <cp:lastModifiedBy>超 唐</cp:lastModifiedBy>
  <cp:revision>10</cp:revision>
  <cp:lastPrinted>2018-11-19T10:24:00Z</cp:lastPrinted>
  <dcterms:created xsi:type="dcterms:W3CDTF">2018-12-22T09:28:00Z</dcterms:created>
  <dcterms:modified xsi:type="dcterms:W3CDTF">2018-12-25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